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2926DB91"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w:t>
      </w:r>
      <w:r w:rsidRPr="00036C0D">
        <w:rPr>
          <w:color w:val="FF0000"/>
        </w:rPr>
        <w:t>，加快网络的训练速度。同时，采用增广实值时延的输入结构，将输入信号的包络引入网络的输入端，可以使所提出的模型产生更丰富的基函数，以提升建模精度并减轻PAs失真。所提出的模型在以</w:t>
      </w:r>
      <w:r w:rsidR="00857753" w:rsidRPr="00036C0D">
        <w:rPr>
          <w:color w:val="FF0000"/>
        </w:rPr>
        <w:t>8</w:t>
      </w:r>
      <w:r w:rsidR="00B007B3" w:rsidRPr="00036C0D">
        <w:rPr>
          <w:color w:val="FF0000"/>
        </w:rPr>
        <w:t>0</w:t>
      </w:r>
      <w:r w:rsidRPr="00036C0D">
        <w:rPr>
          <w:color w:val="FF0000"/>
        </w:rPr>
        <w:t>MHz</w:t>
      </w:r>
      <w:r w:rsidR="00700DCD" w:rsidRPr="00036C0D">
        <w:rPr>
          <w:rFonts w:hint="eastAsia"/>
          <w:color w:val="FF0000"/>
        </w:rPr>
        <w:t>~</w:t>
      </w:r>
      <w:r w:rsidR="00700DCD" w:rsidRPr="00036C0D">
        <w:rPr>
          <w:color w:val="FF0000"/>
        </w:rPr>
        <w:t>2</w:t>
      </w:r>
      <w:r w:rsidR="00857753" w:rsidRPr="00036C0D">
        <w:rPr>
          <w:color w:val="FF0000"/>
        </w:rPr>
        <w:t>0</w:t>
      </w:r>
      <w:r w:rsidR="00B007B3" w:rsidRPr="00036C0D">
        <w:rPr>
          <w:color w:val="FF0000"/>
        </w:rPr>
        <w:t>0MH</w:t>
      </w:r>
      <w:r w:rsidR="00B007B3" w:rsidRPr="00036C0D">
        <w:rPr>
          <w:rFonts w:hint="eastAsia"/>
          <w:color w:val="FF0000"/>
        </w:rPr>
        <w:t>z</w:t>
      </w:r>
      <w:r w:rsidRPr="00036C0D">
        <w:rPr>
          <w:color w:val="FF0000"/>
        </w:rPr>
        <w:t>的</w:t>
      </w:r>
      <w:r w:rsidR="00006040" w:rsidRPr="00036C0D">
        <w:rPr>
          <w:rFonts w:hint="eastAsia"/>
          <w:color w:val="FF0000"/>
        </w:rPr>
        <w:t>大</w:t>
      </w:r>
      <w:r w:rsidRPr="00036C0D">
        <w:rPr>
          <w:color w:val="FF0000"/>
        </w:rPr>
        <w:t>宽带信号驱动的</w:t>
      </w:r>
      <w:r w:rsidR="009B68C7" w:rsidRPr="00036C0D">
        <w:rPr>
          <w:rFonts w:hint="eastAsia"/>
          <w:color w:val="FF0000"/>
        </w:rPr>
        <w:t>高度非线性的</w:t>
      </w:r>
      <w:r w:rsidR="00B007B3" w:rsidRPr="00036C0D">
        <w:rPr>
          <w:color w:val="FF0000"/>
        </w:rPr>
        <w:t>SLCG</w:t>
      </w:r>
      <w:r w:rsidRPr="00036C0D">
        <w:rPr>
          <w:color w:val="FF0000"/>
        </w:rPr>
        <w:t>功率放大器上进行了大量的实验，</w:t>
      </w:r>
      <w:r w:rsidRPr="00984F95">
        <w:t>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w:t>
      </w:r>
      <w:r w:rsidR="00700DCD">
        <w:rPr>
          <w:rFonts w:hint="eastAsia"/>
        </w:rPr>
        <w:t>逆向建模时的</w:t>
      </w:r>
      <w:r w:rsidRPr="00984F95">
        <w:t>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Pr="00984F95">
        <w:t>更优的鲁棒性。</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2AB32D34" w14:textId="77777777" w:rsidR="00E3253B" w:rsidRDefault="001907A5">
      <w:pPr>
        <w:rPr>
          <w:color w:val="FF0000"/>
        </w:rPr>
      </w:pPr>
      <w:r>
        <w:rPr>
          <w:rFonts w:hint="eastAsia"/>
          <w:color w:val="FF0000"/>
        </w:rPr>
        <w:t>修改思路：在文章中加入S</w:t>
      </w:r>
      <w:r>
        <w:rPr>
          <w:color w:val="FF0000"/>
        </w:rPr>
        <w:t>LCG PA</w:t>
      </w:r>
      <w:r>
        <w:rPr>
          <w:rFonts w:hint="eastAsia"/>
          <w:color w:val="FF0000"/>
        </w:rPr>
        <w:t>有助于增加文章的特色，通过对S</w:t>
      </w:r>
      <w:r>
        <w:rPr>
          <w:color w:val="FF0000"/>
        </w:rPr>
        <w:t>LCG PA</w:t>
      </w:r>
      <w:r>
        <w:rPr>
          <w:rFonts w:hint="eastAsia"/>
          <w:color w:val="FF0000"/>
        </w:rPr>
        <w:t>的非线性特性的分析能够为应用复杂人工神经网络提供合理的动机。但是我们需要注意不能非常武断地认为S</w:t>
      </w:r>
      <w:r>
        <w:rPr>
          <w:color w:val="FF0000"/>
        </w:rPr>
        <w:t xml:space="preserve">LCG PA </w:t>
      </w:r>
      <w:r>
        <w:rPr>
          <w:rFonts w:hint="eastAsia"/>
          <w:color w:val="FF0000"/>
        </w:rPr>
        <w:t>具体很强的非线性特性，只能强调在大带宽下S</w:t>
      </w:r>
      <w:r>
        <w:rPr>
          <w:color w:val="FF0000"/>
        </w:rPr>
        <w:t>LCG</w:t>
      </w:r>
      <w:r>
        <w:rPr>
          <w:rFonts w:hint="eastAsia"/>
          <w:color w:val="FF0000"/>
        </w:rPr>
        <w:t>难以使用常规的方式进行线性化</w:t>
      </w:r>
      <w:r w:rsidR="00E3253B">
        <w:rPr>
          <w:rFonts w:hint="eastAsia"/>
          <w:color w:val="FF0000"/>
        </w:rPr>
        <w:t>。</w:t>
      </w:r>
    </w:p>
    <w:p w14:paraId="4C93A3BB" w14:textId="09FC2F67" w:rsidR="001907A5" w:rsidRDefault="00E3253B">
      <w:pPr>
        <w:rPr>
          <w:rFonts w:hint="eastAsia"/>
          <w:color w:val="FF0000"/>
        </w:rPr>
      </w:pPr>
      <w:r>
        <w:rPr>
          <w:rFonts w:hint="eastAsia"/>
          <w:color w:val="FF0000"/>
        </w:rPr>
        <w:t>由S</w:t>
      </w:r>
      <w:r>
        <w:rPr>
          <w:color w:val="FF0000"/>
        </w:rPr>
        <w:t>LCG</w:t>
      </w:r>
      <w:r>
        <w:rPr>
          <w:rFonts w:hint="eastAsia"/>
          <w:color w:val="FF0000"/>
        </w:rPr>
        <w:t>在1</w:t>
      </w:r>
      <w:r>
        <w:rPr>
          <w:color w:val="FF0000"/>
        </w:rPr>
        <w:t>0MH</w:t>
      </w:r>
      <w:r>
        <w:rPr>
          <w:rFonts w:hint="eastAsia"/>
          <w:color w:val="FF0000"/>
        </w:rPr>
        <w:t>z带宽信号下成功进行M</w:t>
      </w:r>
      <w:r>
        <w:rPr>
          <w:color w:val="FF0000"/>
        </w:rPr>
        <w:t>L DPD</w:t>
      </w:r>
      <w:r>
        <w:rPr>
          <w:rFonts w:hint="eastAsia"/>
          <w:color w:val="FF0000"/>
        </w:rPr>
        <w:t>的例子可知，该P</w:t>
      </w:r>
      <w:r>
        <w:rPr>
          <w:color w:val="FF0000"/>
        </w:rPr>
        <w:t>A</w:t>
      </w:r>
      <w:r>
        <w:rPr>
          <w:rFonts w:hint="eastAsia"/>
          <w:color w:val="FF0000"/>
        </w:rPr>
        <w:t>在小带宽信号下实际上并不具备很大的非线性特性，但随着带宽的增加，我们发现D</w:t>
      </w:r>
      <w:r>
        <w:rPr>
          <w:color w:val="FF0000"/>
        </w:rPr>
        <w:t>PD</w:t>
      </w:r>
      <w:r>
        <w:rPr>
          <w:rFonts w:hint="eastAsia"/>
          <w:color w:val="FF0000"/>
        </w:rPr>
        <w:t>的效果逐渐变差，相比于Doherty</w:t>
      </w:r>
      <w:r>
        <w:rPr>
          <w:color w:val="FF0000"/>
        </w:rPr>
        <w:t xml:space="preserve"> PA</w:t>
      </w:r>
      <w:r>
        <w:rPr>
          <w:rFonts w:hint="eastAsia"/>
          <w:color w:val="FF0000"/>
        </w:rPr>
        <w:t>等仅工作于第一象限的高效率功放，S</w:t>
      </w:r>
      <w:r>
        <w:rPr>
          <w:color w:val="FF0000"/>
        </w:rPr>
        <w:t>LCG</w:t>
      </w:r>
      <w:r>
        <w:rPr>
          <w:rFonts w:hint="eastAsia"/>
          <w:color w:val="FF0000"/>
        </w:rPr>
        <w:t>中主晶体管存在着两象限调制，并且第三象限</w:t>
      </w:r>
      <w:r>
        <w:rPr>
          <w:rFonts w:hint="eastAsia"/>
          <w:color w:val="FF0000"/>
        </w:rPr>
        <w:t>主晶体管的工作</w:t>
      </w:r>
      <w:r>
        <w:rPr>
          <w:rFonts w:hint="eastAsia"/>
          <w:color w:val="FF0000"/>
        </w:rPr>
        <w:t>状态</w:t>
      </w:r>
      <w:r>
        <w:rPr>
          <w:rFonts w:hint="eastAsia"/>
          <w:color w:val="FF0000"/>
        </w:rPr>
        <w:t>会受到谐波阻抗的影响</w:t>
      </w:r>
      <w:r>
        <w:rPr>
          <w:rFonts w:hint="eastAsia"/>
          <w:color w:val="FF0000"/>
        </w:rPr>
        <w:t>，</w:t>
      </w:r>
      <w:r>
        <w:rPr>
          <w:rFonts w:hint="eastAsia"/>
          <w:color w:val="FF0000"/>
        </w:rPr>
        <w:t>因此在大带宽调制信号的作用下，谐波阻抗随频率的变化将影响主晶体管的工作，这展示为大带宽下的记忆效应。</w:t>
      </w:r>
    </w:p>
    <w:p w14:paraId="25297DB8" w14:textId="7EA3E6BA" w:rsidR="00675C9C" w:rsidRDefault="00675C9C">
      <w:pPr>
        <w:rPr>
          <w:rFonts w:hint="eastAsia"/>
          <w:color w:val="FF0000"/>
        </w:rPr>
      </w:pPr>
      <w:r w:rsidRPr="00675C9C">
        <w:rPr>
          <w:rFonts w:hint="eastAsia"/>
        </w:rPr>
        <w:drawing>
          <wp:inline distT="0" distB="0" distL="0" distR="0" wp14:anchorId="17B07AC1" wp14:editId="7A3D9F76">
            <wp:extent cx="1925742" cy="1187533"/>
            <wp:effectExtent l="0" t="0" r="0" b="0"/>
            <wp:docPr id="288997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rPr>
          <w:rFonts w:hint="eastAsia"/>
          <w:color w:val="FF0000"/>
        </w:rPr>
        <w:t xml:space="preserve"> </w:t>
      </w:r>
      <w:r>
        <w:rPr>
          <w:color w:val="FF0000"/>
        </w:rPr>
        <w:t xml:space="preserve">  </w:t>
      </w:r>
      <w:r w:rsidRPr="00675C9C">
        <w:drawing>
          <wp:inline distT="0" distB="0" distL="0" distR="0" wp14:anchorId="1EFE47B7" wp14:editId="315C79DF">
            <wp:extent cx="1900052" cy="1171691"/>
            <wp:effectExtent l="0" t="0" r="5080" b="9525"/>
            <wp:docPr id="1534864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78456119" w14:textId="774A8525" w:rsidR="001907A5" w:rsidRPr="001907A5" w:rsidRDefault="001907A5">
      <w:pPr>
        <w:rPr>
          <w:rFonts w:hint="eastAsia"/>
          <w:color w:val="FF0000"/>
        </w:rPr>
      </w:pPr>
      <w:r>
        <w:rPr>
          <w:rFonts w:hint="eastAsia"/>
          <w:noProof/>
          <w:color w:val="FF0000"/>
        </w:rPr>
        <w:drawing>
          <wp:inline distT="0" distB="0" distL="0" distR="0" wp14:anchorId="39D923A5" wp14:editId="6D0587AF">
            <wp:extent cx="1882239" cy="1527791"/>
            <wp:effectExtent l="0" t="0" r="3810" b="0"/>
            <wp:docPr id="1008356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56859" name="图片 100835685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93995" cy="1537333"/>
                    </a:xfrm>
                    <a:prstGeom prst="rect">
                      <a:avLst/>
                    </a:prstGeom>
                  </pic:spPr>
                </pic:pic>
              </a:graphicData>
            </a:graphic>
          </wp:inline>
        </w:drawing>
      </w:r>
      <w:r>
        <w:rPr>
          <w:rFonts w:hint="eastAsia"/>
          <w:color w:val="FF0000"/>
        </w:rPr>
        <w:t xml:space="preserve"> </w:t>
      </w:r>
      <w:r>
        <w:rPr>
          <w:color w:val="FF0000"/>
        </w:rPr>
        <w:t xml:space="preserve"> </w:t>
      </w:r>
      <w:r>
        <w:rPr>
          <w:noProof/>
        </w:rPr>
        <w:drawing>
          <wp:inline distT="0" distB="0" distL="0" distR="0" wp14:anchorId="056B25D7" wp14:editId="18576D37">
            <wp:extent cx="1550035" cy="1294130"/>
            <wp:effectExtent l="0" t="0" r="0" b="1270"/>
            <wp:docPr id="2012971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035" cy="1294130"/>
                    </a:xfrm>
                    <a:prstGeom prst="rect">
                      <a:avLst/>
                    </a:prstGeom>
                    <a:noFill/>
                    <a:ln>
                      <a:noFill/>
                    </a:ln>
                  </pic:spPr>
                </pic:pic>
              </a:graphicData>
            </a:graphic>
          </wp:inline>
        </w:drawing>
      </w:r>
      <w:r>
        <w:rPr>
          <w:color w:val="FF0000"/>
        </w:rPr>
        <w:t xml:space="preserve">  </w:t>
      </w:r>
      <w:r>
        <w:rPr>
          <w:noProof/>
        </w:rPr>
        <w:drawing>
          <wp:inline distT="0" distB="0" distL="0" distR="0" wp14:anchorId="7CA434B7" wp14:editId="00E2D023">
            <wp:extent cx="1555750" cy="1294130"/>
            <wp:effectExtent l="0" t="0" r="6350" b="1270"/>
            <wp:docPr id="17276193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1294130"/>
                    </a:xfrm>
                    <a:prstGeom prst="rect">
                      <a:avLst/>
                    </a:prstGeom>
                    <a:noFill/>
                    <a:ln>
                      <a:noFill/>
                    </a:ln>
                  </pic:spPr>
                </pic:pic>
              </a:graphicData>
            </a:graphic>
          </wp:inline>
        </w:drawing>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4DFB0982" w14:textId="35ABB48C" w:rsidR="000433CE" w:rsidRPr="00185AED" w:rsidRDefault="00984F95" w:rsidP="00984F95">
      <w:pPr>
        <w:rPr>
          <w:color w:val="FF0000"/>
        </w:rPr>
      </w:pPr>
      <w:r>
        <w:tab/>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完成对于</w:t>
      </w:r>
      <w:r>
        <w:rPr>
          <w:rFonts w:hint="eastAsia"/>
        </w:rPr>
        <w:t>功率放大器线性</w:t>
      </w:r>
      <w:r w:rsidR="00EA1193">
        <w:rPr>
          <w:rFonts w:hint="eastAsia"/>
        </w:rPr>
        <w:t>度的提升。随着通信系统传输信号调制带宽和均峰比不断增加</w:t>
      </w:r>
      <w:r w:rsidR="00185AED">
        <w:rPr>
          <w:rFonts w:hint="eastAsia"/>
        </w:rPr>
        <w:t>，</w:t>
      </w:r>
      <w:r w:rsidR="00185AED" w:rsidRPr="00185AED">
        <w:rPr>
          <w:rFonts w:hint="eastAsia"/>
        </w:rPr>
        <w:t>这类</w:t>
      </w:r>
      <w:r>
        <w:t>信号对于功率放大器的非线性特征更加敏感，进而导致严重的失真与效率降低。目前，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关注于</w:t>
      </w:r>
      <w:r>
        <w:rPr>
          <w:rFonts w:hint="eastAsia"/>
        </w:rPr>
        <w:t>输入</w:t>
      </w:r>
      <w:r w:rsidR="000433CE">
        <w:rPr>
          <w:rFonts w:hint="eastAsia"/>
        </w:rPr>
        <w:t>I</w:t>
      </w:r>
      <w:r w:rsidR="000433CE">
        <w:t>/Q</w:t>
      </w:r>
      <w:r>
        <w:t>信号</w:t>
      </w:r>
      <w:r w:rsidR="000433CE">
        <w:rPr>
          <w:rFonts w:hint="eastAsia"/>
        </w:rPr>
        <w:t>与其</w:t>
      </w:r>
      <w:r>
        <w:t>过去时间值</w:t>
      </w:r>
      <w:r w:rsidR="000433CE">
        <w:rPr>
          <w:rFonts w:hint="eastAsia"/>
        </w:rPr>
        <w:t>的(</w:t>
      </w:r>
      <w:r>
        <w:t>RV</w:t>
      </w:r>
      <w:r w:rsidRPr="00BA41FC">
        <w:t>TDF</w:t>
      </w:r>
      <w:r>
        <w:t>NN</w:t>
      </w:r>
      <w:r w:rsidR="000433CE">
        <w:t>)</w:t>
      </w:r>
      <w:r w:rsidR="006C388E">
        <w:t>[2][3]</w:t>
      </w:r>
      <w:r>
        <w:t>结构</w:t>
      </w:r>
      <w:r w:rsidR="000433CE">
        <w:rPr>
          <w:rFonts w:hint="eastAsia"/>
        </w:rPr>
        <w:t>以及将输入信号包络引入</w:t>
      </w:r>
      <w:r w:rsidR="000433CE">
        <w:t>输入</w:t>
      </w:r>
      <w:r w:rsidR="000433CE">
        <w:rPr>
          <w:rFonts w:hint="eastAsia"/>
        </w:rPr>
        <w:t>层的</w:t>
      </w:r>
      <w:r w:rsidR="000433CE">
        <w:t>ARVTDNN[4]结构</w:t>
      </w:r>
      <w:r w:rsidR="000433CE">
        <w:rPr>
          <w:rFonts w:hint="eastAsia"/>
        </w:rPr>
        <w:t>。</w:t>
      </w:r>
    </w:p>
    <w:p w14:paraId="25C7D1E1" w14:textId="0DB42293" w:rsidR="00984F95" w:rsidRPr="000433CE" w:rsidRDefault="000433CE" w:rsidP="00984F95">
      <w:pPr>
        <w:rPr>
          <w:color w:val="FF0000"/>
        </w:rPr>
      </w:pPr>
      <w:r>
        <w:rPr>
          <w:rFonts w:hint="eastAsia"/>
        </w:rPr>
        <w:t>以上文献</w:t>
      </w:r>
      <w:r>
        <w:t>中</w:t>
      </w:r>
      <w:r>
        <w:rPr>
          <w:rFonts w:hint="eastAsia"/>
        </w:rPr>
        <w:t>均围绕浅层</w:t>
      </w:r>
      <w:r>
        <w:t>神经网络DPD</w:t>
      </w:r>
      <w:r>
        <w:rPr>
          <w:rFonts w:hint="eastAsia"/>
        </w:rPr>
        <w:t>算法进行讨论</w:t>
      </w:r>
      <w:r>
        <w:t>。</w:t>
      </w:r>
      <w:r w:rsidR="00984F95">
        <w:t>最近，深度神经网络在图像识别、分</w:t>
      </w:r>
      <w:r w:rsidR="00984F95">
        <w:lastRenderedPageBreak/>
        <w:t>类等领域表现出的优异性能也引起了PA建模研究者的关注</w:t>
      </w:r>
      <w:r>
        <w:rPr>
          <w:rFonts w:hint="eastAsia"/>
        </w:rPr>
        <w:t>[</w:t>
      </w:r>
      <w:r>
        <w:t>8</w:t>
      </w:r>
      <w:r>
        <w:t>]</w:t>
      </w:r>
      <w:r w:rsidR="00984F95">
        <w:t>。</w:t>
      </w:r>
      <w:r>
        <w:rPr>
          <w:rFonts w:hint="eastAsia"/>
        </w:rPr>
        <w:t>此外，</w:t>
      </w:r>
      <w:r>
        <w:rPr>
          <w:rFonts w:hint="eastAsia"/>
        </w:rPr>
        <w:t>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3E9CEEA2" w14:textId="77777777" w:rsidR="00BA41FC" w:rsidRDefault="00984F95" w:rsidP="00984F95">
      <w:r>
        <w:tab/>
      </w:r>
      <w:r>
        <w:rPr>
          <w:rFonts w:hint="eastAsia"/>
        </w:rPr>
        <w:t>本文</w:t>
      </w:r>
      <w:r w:rsidR="00BA41FC">
        <w:rPr>
          <w:rFonts w:hint="eastAsia"/>
        </w:rPr>
        <w:t>展示</w:t>
      </w:r>
      <w:r>
        <w:rPr>
          <w:rFonts w:hint="eastAsia"/>
        </w:rPr>
        <w:t>了一个</w:t>
      </w:r>
      <w:r w:rsidR="00BA41FC">
        <w:rPr>
          <w:rFonts w:hint="eastAsia"/>
        </w:rPr>
        <w:t>基于A</w:t>
      </w:r>
      <w:r w:rsidR="00BA41FC">
        <w:t>RVTDNN</w:t>
      </w:r>
      <w:r w:rsidR="00BA41FC">
        <w:rPr>
          <w:rFonts w:hint="eastAsia"/>
        </w:rPr>
        <w:t>的</w:t>
      </w:r>
      <w:r>
        <w:rPr>
          <w:rFonts w:hint="eastAsia"/>
        </w:rPr>
        <w:t>深度神经网络结构的数字预失真</w:t>
      </w:r>
      <w:r w:rsidR="00BA41FC">
        <w:rPr>
          <w:rFonts w:hint="eastAsia"/>
        </w:rPr>
        <w:t>。该预失真算法</w:t>
      </w:r>
      <w:r w:rsidR="00F465E6">
        <w:rPr>
          <w:rFonts w:hint="eastAsia"/>
        </w:rPr>
        <w:t>利用</w:t>
      </w:r>
      <w:r>
        <w:t>ELU激活函数来克服深层神经网络训练的梯度消失问题。</w:t>
      </w:r>
    </w:p>
    <w:p w14:paraId="155FE144" w14:textId="472741B5" w:rsidR="00984F95" w:rsidRDefault="00BA41FC" w:rsidP="00984F95">
      <w:r>
        <w:rPr>
          <w:rFonts w:hint="eastAsia"/>
        </w:rPr>
        <w:t>通过对S</w:t>
      </w:r>
      <w:r>
        <w:t>LCG</w:t>
      </w:r>
      <w:r>
        <w:rPr>
          <w:rFonts w:hint="eastAsia"/>
        </w:rPr>
        <w:t>非线性特性的讨论，以及该算法对S</w:t>
      </w:r>
      <w:r>
        <w:t>LCG PA</w:t>
      </w:r>
      <w:r>
        <w:rPr>
          <w:rFonts w:hint="eastAsia"/>
        </w:rPr>
        <w:t>的应用</w:t>
      </w:r>
      <w:r w:rsidR="00984F95">
        <w:t>实验结果，</w:t>
      </w:r>
      <w:r>
        <w:rPr>
          <w:rFonts w:hint="eastAsia"/>
        </w:rPr>
        <w:t>可以发现</w:t>
      </w:r>
      <w:r w:rsidR="00984F95">
        <w:t>与传统的DDR-DPD</w:t>
      </w:r>
      <w:r>
        <w:rPr>
          <w:rFonts w:hint="eastAsia"/>
        </w:rPr>
        <w:t>与</w:t>
      </w:r>
      <w:r w:rsidR="00984F95">
        <w:t>NN-DPD相比，所提出的结构能够</w:t>
      </w:r>
      <w:r>
        <w:rPr>
          <w:rFonts w:hint="eastAsia"/>
        </w:rPr>
        <w:t>在</w:t>
      </w:r>
      <w:r w:rsidR="00A77AEE">
        <w:rPr>
          <w:rFonts w:hint="eastAsia"/>
        </w:rPr>
        <w:t>调制带宽在</w:t>
      </w:r>
      <w:r>
        <w:rPr>
          <w:rFonts w:hint="eastAsia"/>
        </w:rPr>
        <w:t>2</w:t>
      </w:r>
      <w:r>
        <w:t>00MH</w:t>
      </w:r>
      <w:r>
        <w:rPr>
          <w:rFonts w:hint="eastAsia"/>
        </w:rPr>
        <w:t>z信号的作用下</w:t>
      </w:r>
      <w:r w:rsidR="00A77AEE">
        <w:rPr>
          <w:rFonts w:hint="eastAsia"/>
        </w:rPr>
        <w:t>将P</w:t>
      </w:r>
      <w:r w:rsidR="00A77AEE">
        <w:t>A</w:t>
      </w:r>
      <w:r w:rsidR="00A77AEE">
        <w:rPr>
          <w:rFonts w:hint="eastAsia"/>
        </w:rPr>
        <w:t>输出信号的</w:t>
      </w:r>
      <w:r>
        <w:rPr>
          <w:rFonts w:hint="eastAsia"/>
        </w:rPr>
        <w:t>A</w:t>
      </w:r>
      <w:r>
        <w:t>CLR</w:t>
      </w:r>
      <w:r>
        <w:rPr>
          <w:rFonts w:hint="eastAsia"/>
        </w:rPr>
        <w:t>和</w:t>
      </w:r>
      <w:r w:rsidR="00A77AEE">
        <w:t>NMSE</w:t>
      </w:r>
      <w:r w:rsidR="00A77AEE">
        <w:rPr>
          <w:rFonts w:hint="eastAsia"/>
        </w:rPr>
        <w:t>分别提升</w:t>
      </w:r>
      <w:r>
        <w:t>5-6</w:t>
      </w:r>
      <w:r>
        <w:rPr>
          <w:rFonts w:hint="eastAsia"/>
        </w:rPr>
        <w:t>dB和2</w:t>
      </w:r>
      <w:r>
        <w:t>-3</w:t>
      </w:r>
      <w:r>
        <w:rPr>
          <w:rFonts w:hint="eastAsia"/>
        </w:rPr>
        <w:t>dB</w:t>
      </w:r>
      <w:r w:rsidR="00984F95">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6C8F4352" w14:textId="77777777" w:rsidR="000433CE" w:rsidRDefault="000433CE" w:rsidP="000433CE">
      <w:pPr>
        <w:rPr>
          <w:color w:val="FF0000"/>
        </w:rPr>
      </w:pPr>
      <w:r w:rsidRPr="000433CE">
        <w:rPr>
          <w:color w:val="FF0000"/>
        </w:rPr>
        <w:t>是目前主流的基于神经网络的数字预失真</w:t>
      </w:r>
      <w:r w:rsidRPr="000433CE">
        <w:rPr>
          <w:rFonts w:hint="eastAsia"/>
          <w:color w:val="FF0000"/>
        </w:rPr>
        <w:t>技术</w:t>
      </w:r>
      <w:r w:rsidRPr="000433CE">
        <w:rPr>
          <w:color w:val="FF0000"/>
        </w:rPr>
        <w:t>的基础。</w:t>
      </w:r>
      <w:r w:rsidRPr="000433CE">
        <w:rPr>
          <w:rFonts w:hint="eastAsia"/>
          <w:color w:val="FF0000"/>
        </w:rPr>
        <w:t>而</w:t>
      </w:r>
      <w:r w:rsidRPr="000433CE">
        <w:rPr>
          <w:color w:val="FF0000"/>
        </w:rPr>
        <w:t>将输入信号的包络引入神经网络的输入端，构成了所谓的ARVTDNN[4]结构，相较于RVTDFNN，它更够产生更丰富的基函数，即具有更高的建模精度。</w:t>
      </w:r>
    </w:p>
    <w:p w14:paraId="2E256B39" w14:textId="77777777" w:rsidR="000433CE" w:rsidRPr="000433CE" w:rsidRDefault="000433CE" w:rsidP="000433CE">
      <w:pPr>
        <w:rPr>
          <w:rFonts w:hint="eastAsia"/>
        </w:rPr>
      </w:pPr>
    </w:p>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3274A374" w14:textId="77777777" w:rsidR="00A77AEE" w:rsidRDefault="00984F95" w:rsidP="00984F95">
      <w:pPr>
        <w:rPr>
          <w:color w:val="FF0000"/>
        </w:rPr>
      </w:pPr>
      <w:r>
        <w:tab/>
      </w:r>
      <w:r w:rsidRPr="00A77AEE">
        <w:rPr>
          <w:rFonts w:hint="eastAsia"/>
          <w:color w:val="FF0000"/>
        </w:rPr>
        <w:t>R</w:t>
      </w:r>
      <w:r w:rsidRPr="00A77AEE">
        <w:rPr>
          <w:color w:val="FF0000"/>
        </w:rPr>
        <w:t>VTDFNN</w:t>
      </w:r>
      <w:r w:rsidRPr="00A77AEE">
        <w:rPr>
          <w:rFonts w:hint="eastAsia"/>
          <w:color w:val="FF0000"/>
        </w:rPr>
        <w:t>是在全连接前向神经网络的基础上考虑记忆效应所提出的一种动态神经网络结构</w:t>
      </w:r>
      <w:r w:rsidR="00F465E6" w:rsidRPr="00A77AEE">
        <w:rPr>
          <w:rFonts w:hint="eastAsia"/>
          <w:color w:val="FF0000"/>
        </w:rPr>
        <w:t>，</w:t>
      </w:r>
      <w:r w:rsidRPr="00A77AEE">
        <w:rPr>
          <w:rFonts w:hint="eastAsia"/>
          <w:color w:val="FF0000"/>
        </w:rPr>
        <w:t>这样的网络可以有效的模拟具有强记忆效应的P</w:t>
      </w:r>
      <w:r w:rsidRPr="00A77AEE">
        <w:rPr>
          <w:color w:val="FF0000"/>
        </w:rPr>
        <w:t>A</w:t>
      </w:r>
      <w:r w:rsidR="00B4293F" w:rsidRPr="00A77AEE">
        <w:rPr>
          <w:color w:val="FF0000"/>
        </w:rPr>
        <w:t>[3]</w:t>
      </w:r>
      <w:r w:rsidR="00F465E6" w:rsidRPr="00A77AEE">
        <w:rPr>
          <w:rFonts w:hint="eastAsia"/>
          <w:color w:val="FF0000"/>
        </w:rPr>
        <w:t>。</w:t>
      </w:r>
      <w:r w:rsidR="00B4293F" w:rsidRPr="00A77AEE">
        <w:rPr>
          <w:rFonts w:hint="eastAsia"/>
          <w:color w:val="FF0000"/>
        </w:rPr>
        <w:t>A</w:t>
      </w:r>
      <w:r w:rsidR="00B4293F" w:rsidRPr="00A77AEE">
        <w:rPr>
          <w:color w:val="FF0000"/>
        </w:rPr>
        <w:t>RVTDNN</w:t>
      </w:r>
      <w:r w:rsidR="00B4293F" w:rsidRPr="00A77AEE">
        <w:rPr>
          <w:rFonts w:hint="eastAsia"/>
          <w:color w:val="FF0000"/>
        </w:rPr>
        <w:t>是在前者的基础上，将输入信号的包络项的非线性</w:t>
      </w:r>
      <w:r w:rsidR="00700DCD" w:rsidRPr="00A77AEE">
        <w:rPr>
          <w:rFonts w:hint="eastAsia"/>
          <w:color w:val="FF0000"/>
        </w:rPr>
        <w:t>version</w:t>
      </w:r>
      <w:r w:rsidR="00B4293F" w:rsidRPr="00A77AEE">
        <w:rPr>
          <w:rFonts w:hint="eastAsia"/>
          <w:color w:val="FF0000"/>
        </w:rPr>
        <w:t>引入其输入端，这样能够产生更为丰富的基函数集，更能表现P</w:t>
      </w:r>
      <w:r w:rsidR="00B4293F" w:rsidRPr="00A77AEE">
        <w:rPr>
          <w:color w:val="FF0000"/>
        </w:rPr>
        <w:t>A</w:t>
      </w:r>
      <w:r w:rsidR="00B4293F" w:rsidRPr="00A77AEE">
        <w:rPr>
          <w:rFonts w:hint="eastAsia"/>
          <w:color w:val="FF0000"/>
        </w:rPr>
        <w:t>的完整行为特征，从而提升建模精度[</w:t>
      </w:r>
      <w:r w:rsidR="00B4293F" w:rsidRPr="00A77AEE">
        <w:rPr>
          <w:color w:val="FF0000"/>
        </w:rPr>
        <w:t>4]</w:t>
      </w:r>
      <w:r w:rsidR="00B4293F" w:rsidRPr="00A77AEE">
        <w:rPr>
          <w:rFonts w:hint="eastAsia"/>
          <w:color w:val="FF0000"/>
        </w:rPr>
        <w:t>。</w:t>
      </w:r>
    </w:p>
    <w:p w14:paraId="4C8D6B06" w14:textId="684FADB4" w:rsidR="000E2C85" w:rsidRDefault="000E2C85" w:rsidP="00984F95">
      <w:pPr>
        <w:rPr>
          <w:color w:val="FF0000"/>
        </w:rPr>
      </w:pPr>
      <w:r w:rsidRPr="000E2C85">
        <w:rPr>
          <w:rFonts w:hint="eastAsia"/>
          <w:color w:val="FF0000"/>
        </w:rPr>
        <w:t>以E</w:t>
      </w:r>
      <w:r w:rsidRPr="000E2C85">
        <w:rPr>
          <w:color w:val="FF0000"/>
        </w:rPr>
        <w:t>LU</w:t>
      </w:r>
      <w:r w:rsidRPr="000E2C85">
        <w:rPr>
          <w:rFonts w:hint="eastAsia"/>
          <w:color w:val="FF0000"/>
        </w:rPr>
        <w:t>激活函数代替Sigmoid激活函数</w:t>
      </w:r>
    </w:p>
    <w:p w14:paraId="6EA59A6B" w14:textId="7032B2A6" w:rsidR="00ED1830" w:rsidRPr="000E2C85" w:rsidRDefault="00ED1830" w:rsidP="00984F95">
      <w:pPr>
        <w:rPr>
          <w:rFonts w:hint="eastAsia"/>
          <w:color w:val="FF0000"/>
        </w:rPr>
      </w:pPr>
      <w:r w:rsidRPr="00ED1830">
        <w:rPr>
          <w:rFonts w:hint="eastAsia"/>
          <w:color w:val="FF0000"/>
        </w:rPr>
        <w:t>该模型输入端由实值输入正交信号</w:t>
      </w:r>
      <w:bookmarkStart w:id="1" w:name="_Hlk155722316"/>
      <w:r w:rsidRPr="00ED1830">
        <w:rPr>
          <w:color w:val="FF0000"/>
          <w:position w:val="-12"/>
        </w:rPr>
        <w:object w:dxaOrig="620" w:dyaOrig="360" w14:anchorId="622200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1" type="#_x0000_t75" style="width:32.1pt;height:18.1pt" o:ole="">
            <v:imagedata r:id="rId14" o:title=""/>
          </v:shape>
          <o:OLEObject Type="Embed" ProgID="Equation.DSMT4" ShapeID="_x0000_i1191" DrawAspect="Content" ObjectID="_1766681220" r:id="rId15"/>
        </w:object>
      </w:r>
      <w:bookmarkEnd w:id="1"/>
      <w:r w:rsidRPr="00ED1830">
        <w:rPr>
          <w:rFonts w:hint="eastAsia"/>
          <w:color w:val="FF0000"/>
        </w:rPr>
        <w:t>与</w:t>
      </w:r>
      <w:bookmarkStart w:id="2" w:name="_Hlk155721773"/>
      <w:r w:rsidRPr="00ED1830">
        <w:rPr>
          <w:color w:val="FF0000"/>
          <w:position w:val="-14"/>
        </w:rPr>
        <w:object w:dxaOrig="700" w:dyaOrig="400" w14:anchorId="4D6D50DB">
          <v:shape id="_x0000_i1189" type="#_x0000_t75" style="width:36.15pt;height:21.15pt" o:ole="">
            <v:imagedata r:id="rId16" o:title=""/>
          </v:shape>
          <o:OLEObject Type="Embed" ProgID="Equation.DSMT4" ShapeID="_x0000_i1189" DrawAspect="Content" ObjectID="_1766681221" r:id="rId17"/>
        </w:object>
      </w:r>
      <w:bookmarkEnd w:id="2"/>
      <w:r w:rsidRPr="00ED1830">
        <w:rPr>
          <w:rFonts w:hint="eastAsia"/>
          <w:color w:val="FF0000"/>
        </w:rPr>
        <w:t>以及其包络</w:t>
      </w:r>
      <w:bookmarkStart w:id="3" w:name="_Hlk155721861"/>
      <w:r w:rsidRPr="00ED1830">
        <w:rPr>
          <w:color w:val="FF0000"/>
          <w:position w:val="-12"/>
        </w:rPr>
        <w:object w:dxaOrig="1480" w:dyaOrig="400" w14:anchorId="75C3B639">
          <v:shape id="_x0000_i1190" type="#_x0000_t75" style="width:74.05pt;height:21.15pt" o:ole="">
            <v:imagedata r:id="rId18" o:title=""/>
          </v:shape>
          <o:OLEObject Type="Embed" ProgID="Equation.DSMT4" ShapeID="_x0000_i1190" DrawAspect="Content" ObjectID="_1766681222" r:id="rId19"/>
        </w:object>
      </w:r>
      <w:bookmarkEnd w:id="3"/>
      <w:r w:rsidRPr="00ED1830">
        <w:rPr>
          <w:rFonts w:hint="eastAsia"/>
          <w:color w:val="FF0000"/>
        </w:rPr>
        <w:t>的当前与过去的值组成</w:t>
      </w:r>
    </w:p>
    <w:p w14:paraId="518EA5C4" w14:textId="7B60DC4C" w:rsidR="00A77AEE" w:rsidRDefault="00A77AEE" w:rsidP="00984F95">
      <w:r>
        <w:rPr>
          <w:color w:val="FF0000"/>
        </w:rPr>
        <w:tab/>
      </w:r>
      <w:r w:rsidR="00984F95">
        <w:rPr>
          <w:rFonts w:hint="eastAsia"/>
        </w:rPr>
        <w:t>图</w:t>
      </w:r>
      <w:r w:rsidR="003E6DAA">
        <w:rPr>
          <w:rFonts w:hint="eastAsia"/>
        </w:rPr>
        <w:t>1</w:t>
      </w:r>
      <w:r w:rsidR="00984F95">
        <w:rPr>
          <w:rFonts w:hint="eastAsia"/>
        </w:rPr>
        <w:t>展示了所提出的A</w:t>
      </w:r>
      <w:r w:rsidR="00984F95">
        <w:t>RVTD-DNN</w:t>
      </w:r>
      <w:r>
        <w:rPr>
          <w:rFonts w:hint="eastAsia"/>
        </w:rPr>
        <w:t>。该D</w:t>
      </w:r>
      <w:r>
        <w:t>NN</w:t>
      </w:r>
      <w:r>
        <w:rPr>
          <w:rFonts w:hint="eastAsia"/>
        </w:rPr>
        <w:t>采用多个隐藏层</w:t>
      </w:r>
      <w:r>
        <w:rPr>
          <w:rFonts w:hint="eastAsia"/>
        </w:rPr>
        <w:t>，</w:t>
      </w:r>
      <w:r w:rsidR="000E2C85">
        <w:rPr>
          <w:rFonts w:hint="eastAsia"/>
        </w:rPr>
        <w:t>其输入量为：</w:t>
      </w:r>
      <w:r w:rsidR="000E2C85">
        <w:t xml:space="preserve"> </w:t>
      </w:r>
    </w:p>
    <w:p w14:paraId="4232A832" w14:textId="2FCA46F7" w:rsidR="000E2C85" w:rsidRDefault="000E2C85" w:rsidP="00984F95">
      <w:pPr>
        <w:rPr>
          <w:rFonts w:hint="eastAsia"/>
        </w:rPr>
      </w:pPr>
      <w:r w:rsidRPr="00D52143">
        <w:rPr>
          <w:position w:val="-38"/>
        </w:rPr>
        <w:object w:dxaOrig="8380" w:dyaOrig="880" w14:anchorId="2C6B69E5">
          <v:shape id="_x0000_i1149" type="#_x0000_t75" style="width:359pt;height:43.7pt" o:ole="">
            <v:imagedata r:id="rId20" o:title=""/>
          </v:shape>
          <o:OLEObject Type="Embed" ProgID="Equation.DSMT4" ShapeID="_x0000_i1149" DrawAspect="Content" ObjectID="_1766681223" r:id="rId21"/>
        </w:object>
      </w:r>
    </w:p>
    <w:p w14:paraId="687300E6" w14:textId="3575963E" w:rsidR="00984F95" w:rsidRDefault="000E2C85" w:rsidP="00984F95">
      <w:r>
        <w:rPr>
          <w:rFonts w:hint="eastAsia"/>
        </w:rPr>
        <w:t>其中，</w:t>
      </w:r>
      <w:r w:rsidRPr="00370BE9">
        <w:rPr>
          <w:position w:val="-12"/>
        </w:rPr>
        <w:object w:dxaOrig="620" w:dyaOrig="360" w14:anchorId="4465D1B6">
          <v:shape id="_x0000_i1155" type="#_x0000_t75" style="width:32.1pt;height:18.1pt" o:ole="">
            <v:imagedata r:id="rId14" o:title=""/>
          </v:shape>
          <o:OLEObject Type="Embed" ProgID="Equation.DSMT4" ShapeID="_x0000_i1155" DrawAspect="Content" ObjectID="_1766681224" r:id="rId22"/>
        </w:object>
      </w:r>
      <w:r w:rsidRPr="00370BE9">
        <w:rPr>
          <w:rFonts w:hint="eastAsia"/>
        </w:rPr>
        <w:t>与</w:t>
      </w:r>
      <w:r w:rsidRPr="00370BE9">
        <w:rPr>
          <w:position w:val="-14"/>
        </w:rPr>
        <w:object w:dxaOrig="700" w:dyaOrig="400" w14:anchorId="112AFB0D">
          <v:shape id="_x0000_i1154" type="#_x0000_t75" style="width:36.15pt;height:21.15pt" o:ole="">
            <v:imagedata r:id="rId16" o:title=""/>
          </v:shape>
          <o:OLEObject Type="Embed" ProgID="Equation.DSMT4" ShapeID="_x0000_i1154" DrawAspect="Content" ObjectID="_1766681225" r:id="rId23"/>
        </w:object>
      </w:r>
      <w:r>
        <w:rPr>
          <w:rFonts w:hint="eastAsia"/>
        </w:rPr>
        <w:t>为网络当前的实值输入正交信号，</w:t>
      </w:r>
      <w:r w:rsidRPr="00370BE9">
        <w:rPr>
          <w:position w:val="-14"/>
          <w:szCs w:val="21"/>
        </w:rPr>
        <w:object w:dxaOrig="740" w:dyaOrig="400" w14:anchorId="42B387B4">
          <v:shape id="_x0000_i1158" type="#_x0000_t75" style="width:37.2pt;height:21.15pt" o:ole="">
            <v:imagedata r:id="rId24" o:title=""/>
          </v:shape>
          <o:OLEObject Type="Embed" ProgID="Equation.DSMT4" ShapeID="_x0000_i1158" DrawAspect="Content" ObjectID="_1766681226" r:id="rId25"/>
        </w:object>
      </w:r>
      <w:r w:rsidR="00ED1830">
        <w:rPr>
          <w:szCs w:val="21"/>
        </w:rPr>
        <w:t>[</w:t>
      </w:r>
      <m:oMath>
        <m:r>
          <m:rPr>
            <m:sty m:val="p"/>
          </m:rPr>
          <w:rPr>
            <w:rFonts w:ascii="Cambria Math" w:hAnsi="Cambria Math"/>
            <w:position w:val="-14"/>
          </w:rPr>
          <w:object w:dxaOrig="2520" w:dyaOrig="400" w14:anchorId="1DFD92F0">
            <v:shape id="_x0000_i1161" type="#_x0000_t75" style="width:125.9pt;height:20.15pt" o:ole="">
              <v:imagedata r:id="rId26" o:title=""/>
            </v:shape>
            <o:OLEObject Type="Embed" ProgID="Equation.DSMT4" ShapeID="_x0000_i1161" DrawAspect="Content" ObjectID="_1766681227" r:id="rId27"/>
          </w:object>
        </m:r>
      </m:oMath>
      <w:r w:rsidR="00ED1830">
        <w:rPr>
          <w:szCs w:val="21"/>
        </w:rPr>
        <w:t>]</w:t>
      </w:r>
      <w:r>
        <w:rPr>
          <w:rFonts w:hint="eastAsia"/>
          <w:szCs w:val="21"/>
        </w:rPr>
        <w:t>为输入信号的包络幅度。</w:t>
      </w:r>
      <w:r w:rsidR="00F00F89" w:rsidRPr="00370BE9">
        <w:rPr>
          <w:rFonts w:hint="eastAsia"/>
        </w:rPr>
        <w:t>输出端</w:t>
      </w:r>
      <w:r w:rsidR="003E6DAA" w:rsidRPr="00370BE9">
        <w:rPr>
          <w:rFonts w:hint="eastAsia"/>
        </w:rPr>
        <w:t>由</w:t>
      </w:r>
      <w:r w:rsidR="00F00F89" w:rsidRPr="00370BE9">
        <w:rPr>
          <w:rFonts w:hint="eastAsia"/>
        </w:rPr>
        <w:t>正交信号</w:t>
      </w:r>
      <w:r w:rsidR="00F00F89" w:rsidRPr="00370BE9">
        <w:rPr>
          <w:position w:val="-12"/>
        </w:rPr>
        <w:object w:dxaOrig="680" w:dyaOrig="360" w14:anchorId="00174A92">
          <v:shape id="_x0000_i1028" type="#_x0000_t75" style="width:33.45pt;height:18.1pt" o:ole="">
            <v:imagedata r:id="rId28" o:title=""/>
          </v:shape>
          <o:OLEObject Type="Embed" ProgID="Equation.DSMT4" ShapeID="_x0000_i1028" DrawAspect="Content" ObjectID="_1766681228" r:id="rId29"/>
        </w:object>
      </w:r>
      <w:r w:rsidR="00F00F89" w:rsidRPr="00370BE9">
        <w:rPr>
          <w:rFonts w:hint="eastAsia"/>
        </w:rPr>
        <w:t>与</w:t>
      </w:r>
      <w:r w:rsidR="00F00F89" w:rsidRPr="00370BE9">
        <w:rPr>
          <w:position w:val="-12"/>
        </w:rPr>
        <w:object w:dxaOrig="740" w:dyaOrig="360" w14:anchorId="2A2366DA">
          <v:shape id="_x0000_i1029" type="#_x0000_t75" style="width:36.15pt;height:18.1pt" o:ole="">
            <v:imagedata r:id="rId30" o:title=""/>
          </v:shape>
          <o:OLEObject Type="Embed" ProgID="Equation.DSMT4" ShapeID="_x0000_i1029" DrawAspect="Content" ObjectID="_1766681229" r:id="rId31"/>
        </w:object>
      </w:r>
      <w:r w:rsidR="00F00F89" w:rsidRPr="00370BE9">
        <w:rPr>
          <w:rFonts w:hint="eastAsia"/>
        </w:rPr>
        <w:t>组成。</w:t>
      </w:r>
      <w:r w:rsidR="00700DCD" w:rsidRPr="00370BE9">
        <w:rPr>
          <w:rFonts w:hint="eastAsia"/>
        </w:rPr>
        <w:t>其中</w:t>
      </w:r>
      <w:r w:rsidR="00700DCD" w:rsidRPr="00370BE9">
        <w:rPr>
          <w:position w:val="-14"/>
          <w:szCs w:val="21"/>
        </w:rPr>
        <w:object w:dxaOrig="2520" w:dyaOrig="400" w14:anchorId="5B18D3FB">
          <v:shape id="_x0000_i1030" type="#_x0000_t75" style="width:126.6pt;height:21.15pt" o:ole="">
            <v:imagedata r:id="rId32" o:title=""/>
          </v:shape>
          <o:OLEObject Type="Embed" ProgID="Equation.DSMT4" ShapeID="_x0000_i1030" DrawAspect="Content" ObjectID="_1766681230" r:id="rId33"/>
        </w:object>
      </w:r>
      <w:r w:rsidR="00700DCD" w:rsidRPr="00370BE9">
        <w:rPr>
          <w:rFonts w:hint="eastAsia"/>
        </w:rPr>
        <w:t>。</w:t>
      </w:r>
    </w:p>
    <w:p w14:paraId="41009C3D" w14:textId="77777777" w:rsidR="00984F95" w:rsidRDefault="00984F95" w:rsidP="00984F95">
      <w:pPr>
        <w:pStyle w:val="IMSHeading2"/>
      </w:pPr>
      <w:r>
        <w:lastRenderedPageBreak/>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4" w:name="_Hlk155723060"/>
      <w:r w:rsidRPr="00323739">
        <w:rPr>
          <w:position w:val="-14"/>
        </w:rPr>
        <w:object w:dxaOrig="2280" w:dyaOrig="400" w14:anchorId="49BC79AA">
          <v:shape id="_x0000_i1031" type="#_x0000_t75" style="width:113.95pt;height:21.15pt" o:ole="">
            <v:imagedata r:id="rId34" o:title=""/>
          </v:shape>
          <o:OLEObject Type="Embed" ProgID="Equation.DSMT4" ShapeID="_x0000_i1031" DrawAspect="Content" ObjectID="_1766681231" r:id="rId35"/>
        </w:object>
      </w:r>
      <w:bookmarkEnd w:id="4"/>
      <w:r w:rsidRPr="00984F95">
        <w:rPr>
          <w:rFonts w:hint="eastAsia"/>
          <w:szCs w:val="21"/>
        </w:rPr>
        <w:t>向量，包括</w:t>
      </w:r>
      <w:r w:rsidRPr="00323739">
        <w:rPr>
          <w:position w:val="-10"/>
        </w:rPr>
        <w:object w:dxaOrig="520" w:dyaOrig="320" w14:anchorId="5E944FF0">
          <v:shape id="_x0000_i1032" type="#_x0000_t75" style="width:24.9pt;height:17.05pt" o:ole="">
            <v:imagedata r:id="rId36" o:title=""/>
          </v:shape>
          <o:OLEObject Type="Embed" ProgID="Equation.DSMT4" ShapeID="_x0000_i1032" DrawAspect="Content" ObjectID="_1766681232" r:id="rId37"/>
        </w:object>
      </w:r>
      <w:r w:rsidRPr="00984F95">
        <w:rPr>
          <w:rFonts w:hint="eastAsia"/>
          <w:szCs w:val="21"/>
        </w:rPr>
        <w:t>与</w:t>
      </w:r>
      <w:r w:rsidRPr="00323739">
        <w:rPr>
          <w:position w:val="-16"/>
        </w:rPr>
        <w:object w:dxaOrig="700" w:dyaOrig="440" w14:anchorId="7ACB9A94">
          <v:shape id="_x0000_i1033" type="#_x0000_t75" style="width:36.15pt;height:21.5pt" o:ole="">
            <v:imagedata r:id="rId38" o:title=""/>
          </v:shape>
          <o:OLEObject Type="Embed" ProgID="Equation.DSMT4" ShapeID="_x0000_i1033" DrawAspect="Content" ObjectID="_1766681233" r:id="rId39"/>
        </w:object>
      </w:r>
      <w:r w:rsidRPr="00984F95">
        <w:rPr>
          <w:rFonts w:hint="eastAsia"/>
          <w:szCs w:val="21"/>
        </w:rPr>
        <w:t>的现在和过去时间的值：</w:t>
      </w:r>
    </w:p>
    <w:bookmarkStart w:id="5" w:name="_Hlk155723141"/>
    <w:p w14:paraId="5F2DC6F8" w14:textId="5C6031AD" w:rsidR="00984F95" w:rsidRDefault="00D52143" w:rsidP="00984F95">
      <w:pPr>
        <w:jc w:val="center"/>
      </w:pPr>
      <w:r w:rsidRPr="00D52143">
        <w:rPr>
          <w:position w:val="-38"/>
        </w:rPr>
        <w:object w:dxaOrig="8380" w:dyaOrig="880" w14:anchorId="55C82D90">
          <v:shape id="_x0000_i1034" type="#_x0000_t75" style="width:359pt;height:43.7pt" o:ole="">
            <v:imagedata r:id="rId20" o:title=""/>
          </v:shape>
          <o:OLEObject Type="Embed" ProgID="Equation.DSMT4" ShapeID="_x0000_i1034" DrawAspect="Content" ObjectID="_1766681234" r:id="rId40"/>
        </w:object>
      </w:r>
      <w:bookmarkEnd w:id="5"/>
    </w:p>
    <w:p w14:paraId="3F1F9396" w14:textId="2959F4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5" type="#_x0000_t75" style="width:12.95pt;height:10.6pt" o:ole="">
            <v:imagedata r:id="rId41" o:title=""/>
          </v:shape>
          <o:OLEObject Type="Embed" ProgID="Equation.DSMT4" ShapeID="_x0000_i1035" DrawAspect="Content" ObjectID="_1766681235" r:id="rId42"/>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36" type="#_x0000_t75" style="width:38.55pt;height:21.15pt" o:ole="">
            <v:imagedata r:id="rId43" o:title=""/>
          </v:shape>
          <o:OLEObject Type="Embed" ProgID="Equation.DSMT4" ShapeID="_x0000_i1036" DrawAspect="Content" ObjectID="_1766681236" r:id="rId44"/>
        </w:object>
      </w:r>
      <w:r w:rsidR="00E859E1" w:rsidRPr="00323739">
        <w:rPr>
          <w:rFonts w:hint="eastAsia"/>
          <w:szCs w:val="21"/>
        </w:rPr>
        <w:t>表示输入信号的幅值，</w:t>
      </w:r>
      <w:r w:rsidR="00E859E1" w:rsidRPr="00323739">
        <w:rPr>
          <w:position w:val="-6"/>
          <w:szCs w:val="21"/>
        </w:rPr>
        <w:object w:dxaOrig="200" w:dyaOrig="279" w14:anchorId="0D4C96DC">
          <v:shape id="_x0000_i1037" type="#_x0000_t75" style="width:9.55pt;height:13.65pt" o:ole="">
            <v:imagedata r:id="rId45" o:title=""/>
          </v:shape>
          <o:OLEObject Type="Embed" ProgID="Equation.DSMT4" ShapeID="_x0000_i1037" DrawAspect="Content" ObjectID="_1766681237" r:id="rId46"/>
        </w:object>
      </w:r>
      <w:r w:rsidR="00E859E1" w:rsidRPr="00323739">
        <w:rPr>
          <w:rFonts w:hint="eastAsia"/>
          <w:szCs w:val="21"/>
        </w:rPr>
        <w:t>表示网络输入端引入输入信号包络</w:t>
      </w:r>
      <w:r w:rsidR="00427FE1" w:rsidRPr="00323739">
        <w:rPr>
          <w:position w:val="-16"/>
        </w:rPr>
        <w:object w:dxaOrig="700" w:dyaOrig="440" w14:anchorId="3FEDBB7E">
          <v:shape id="_x0000_i1038" type="#_x0000_t75" style="width:36.15pt;height:21.5pt" o:ole="">
            <v:imagedata r:id="rId38" o:title=""/>
          </v:shape>
          <o:OLEObject Type="Embed" ProgID="Equation.DSMT4" ShapeID="_x0000_i1038" DrawAspect="Content" ObjectID="_1766681238" r:id="rId47"/>
        </w:object>
      </w:r>
      <w:r w:rsidR="00E859E1" w:rsidRPr="00323739">
        <w:rPr>
          <w:rFonts w:hint="eastAsia"/>
          <w:szCs w:val="21"/>
        </w:rPr>
        <w:t>的非线性阶数。</w:t>
      </w:r>
      <w:r w:rsidR="001B6D79">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39" type="#_x0000_t75" style="width:41.95pt;height:21.5pt" o:ole="">
            <v:imagedata r:id="rId48" o:title=""/>
          </v:shape>
          <o:OLEObject Type="Embed" ProgID="Equation.DSMT4" ShapeID="_x0000_i1039" DrawAspect="Content" ObjectID="_1766681239" r:id="rId49"/>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0" type="#_x0000_t75" style="width:18.45pt;height:15pt" o:ole="">
            <v:imagedata r:id="rId50" o:title=""/>
          </v:shape>
          <o:OLEObject Type="Embed" ProgID="Equation.DSMT4" ShapeID="_x0000_i1040" DrawAspect="Content" ObjectID="_1766681240" r:id="rId51"/>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sidR="001B6D79">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1" type="#_x0000_t75" style="width:32.1pt;height:21.15pt" o:ole="">
            <v:imagedata r:id="rId52" o:title=""/>
          </v:shape>
          <o:OLEObject Type="Embed" ProgID="Equation.DSMT4" ShapeID="_x0000_i1041" DrawAspect="Content" ObjectID="_1766681241" r:id="rId53"/>
        </w:object>
      </w:r>
      <w:r w:rsidR="00E859E1" w:rsidRPr="00323739">
        <w:rPr>
          <w:rFonts w:hint="eastAsia"/>
          <w:szCs w:val="21"/>
        </w:rPr>
        <w:t>时，会产生其延迟信号</w:t>
      </w:r>
      <w:r w:rsidR="00E859E1" w:rsidRPr="00323739">
        <w:rPr>
          <w:position w:val="-14"/>
          <w:szCs w:val="21"/>
        </w:rPr>
        <w:object w:dxaOrig="940" w:dyaOrig="400" w14:anchorId="60A4485C">
          <v:shape id="_x0000_i1042" type="#_x0000_t75" style="width:46.4pt;height:21.15pt" o:ole="">
            <v:imagedata r:id="rId54" o:title=""/>
          </v:shape>
          <o:OLEObject Type="Embed" ProgID="Equation.DSMT4" ShapeID="_x0000_i1042" DrawAspect="Content" ObjectID="_1766681242" r:id="rId55"/>
        </w:object>
      </w:r>
      <w:r w:rsidR="00E859E1" w:rsidRPr="00323739">
        <w:rPr>
          <w:rFonts w:hint="eastAsia"/>
          <w:szCs w:val="21"/>
        </w:rPr>
        <w:t>。抽头延迟线</w:t>
      </w:r>
      <w:r w:rsidR="00E859E1" w:rsidRPr="00323739">
        <w:rPr>
          <w:position w:val="-14"/>
          <w:szCs w:val="21"/>
        </w:rPr>
        <w:object w:dxaOrig="680" w:dyaOrig="400" w14:anchorId="1978E3EA">
          <v:shape id="_x0000_i1043" type="#_x0000_t75" style="width:33.45pt;height:21.15pt" o:ole="">
            <v:imagedata r:id="rId56" o:title=""/>
          </v:shape>
          <o:OLEObject Type="Embed" ProgID="Equation.DSMT4" ShapeID="_x0000_i1043" DrawAspect="Content" ObjectID="_1766681243" r:id="rId57"/>
        </w:object>
      </w:r>
      <w:r w:rsidR="00E859E1" w:rsidRPr="00323739">
        <w:rPr>
          <w:rFonts w:hint="eastAsia"/>
          <w:szCs w:val="21"/>
        </w:rPr>
        <w:t>会存储来自先前时间步长的值</w:t>
      </w:r>
      <w:r w:rsidR="00E859E1">
        <w:rPr>
          <w:rFonts w:hint="eastAsia"/>
          <w:szCs w:val="21"/>
        </w:rPr>
        <w:t>。</w:t>
      </w:r>
    </w:p>
    <w:p w14:paraId="327DA4A6" w14:textId="36E1F2A0" w:rsidR="00E859E1" w:rsidRPr="00ED1830" w:rsidRDefault="002067E4" w:rsidP="00E859E1">
      <w:pPr>
        <w:rPr>
          <w:color w:val="FF0000"/>
          <w:szCs w:val="21"/>
        </w:rPr>
      </w:pPr>
      <w:r>
        <w:rPr>
          <w:szCs w:val="21"/>
        </w:rPr>
        <w:tab/>
      </w:r>
      <w:r w:rsidR="00E859E1" w:rsidRPr="00ED1830">
        <w:rPr>
          <w:rFonts w:hint="eastAsia"/>
          <w:color w:val="FF0000"/>
          <w:szCs w:val="21"/>
        </w:rPr>
        <w:t>该网络的训练过程与R</w:t>
      </w:r>
      <w:r w:rsidR="00E859E1" w:rsidRPr="00ED1830">
        <w:rPr>
          <w:color w:val="FF0000"/>
          <w:szCs w:val="21"/>
        </w:rPr>
        <w:t>VTDFNN</w:t>
      </w:r>
      <w:r w:rsidR="00E859E1" w:rsidRPr="00ED1830">
        <w:rPr>
          <w:rFonts w:hint="eastAsia"/>
          <w:color w:val="FF0000"/>
          <w:szCs w:val="21"/>
        </w:rPr>
        <w:t>的训练过程一致，每一层中单个神经元的输出由下列步骤给出：</w:t>
      </w:r>
    </w:p>
    <w:p w14:paraId="573FDC9C" w14:textId="302C95E0"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r w:rsidRPr="00ED1830">
        <w:rPr>
          <w:rFonts w:hint="eastAsia"/>
          <w:color w:val="FF0000"/>
          <w:sz w:val="20"/>
          <w:szCs w:val="20"/>
        </w:rPr>
        <w:t>层第</w:t>
      </w:r>
      <m:oMath>
        <m:r>
          <w:rPr>
            <w:rFonts w:ascii="Cambria Math" w:hAnsi="Cambria Math" w:hint="eastAsia"/>
            <w:color w:val="FF0000"/>
            <w:sz w:val="20"/>
            <w:szCs w:val="20"/>
          </w:rPr>
          <m:t>p</m:t>
        </m:r>
      </m:oMath>
      <w:r w:rsidRPr="00ED1830">
        <w:rPr>
          <w:rFonts w:hint="eastAsia"/>
          <w:color w:val="FF0000"/>
          <w:sz w:val="20"/>
          <w:szCs w:val="20"/>
        </w:rPr>
        <w:t>个</w:t>
      </w:r>
      <w:r w:rsidR="00E859E1" w:rsidRPr="00ED1830">
        <w:rPr>
          <w:rFonts w:hint="eastAsia"/>
          <w:color w:val="FF0000"/>
          <w:sz w:val="20"/>
          <w:szCs w:val="20"/>
        </w:rPr>
        <w:t>神经元加法器输出（</w:t>
      </w:r>
      <m:oMath>
        <m:r>
          <w:rPr>
            <w:rFonts w:ascii="Cambria Math" w:hAnsi="Cambria Math" w:hint="eastAsia"/>
            <w:color w:val="FF0000"/>
            <w:sz w:val="20"/>
            <w:szCs w:val="20"/>
          </w:rPr>
          <m:t>I</m:t>
        </m:r>
      </m:oMath>
      <w:r w:rsidR="00E859E1" w:rsidRPr="00ED1830">
        <w:rPr>
          <w:rFonts w:hint="eastAsia"/>
          <w:color w:val="FF0000"/>
          <w:sz w:val="20"/>
          <w:szCs w:val="20"/>
        </w:rPr>
        <w:t>表示上一层神经元数量，</w:t>
      </w:r>
      <w:r w:rsidR="00E859E1" w:rsidRPr="00ED1830">
        <w:rPr>
          <w:color w:val="FF0000"/>
          <w:position w:val="-14"/>
          <w:sz w:val="20"/>
          <w:szCs w:val="20"/>
        </w:rPr>
        <w:object w:dxaOrig="420" w:dyaOrig="400" w14:anchorId="5F09E7BC">
          <v:shape id="_x0000_i1044" type="#_x0000_t75" style="width:21.5pt;height:21.15pt" o:ole="">
            <v:imagedata r:id="rId58" o:title=""/>
          </v:shape>
          <o:OLEObject Type="Embed" ProgID="Equation.DSMT4" ShapeID="_x0000_i1044" DrawAspect="Content" ObjectID="_1766681244" r:id="rId59"/>
        </w:object>
      </w:r>
      <w:r w:rsidR="00E859E1" w:rsidRPr="00ED1830">
        <w:rPr>
          <w:rFonts w:hint="eastAsia"/>
          <w:color w:val="FF0000"/>
          <w:sz w:val="20"/>
          <w:szCs w:val="20"/>
        </w:rPr>
        <w:t>表示连接上一层第</w:t>
      </w:r>
      <m:oMath>
        <m:r>
          <w:rPr>
            <w:rFonts w:ascii="Cambria Math" w:hAnsi="Cambria Math" w:hint="eastAsia"/>
            <w:color w:val="FF0000"/>
            <w:sz w:val="20"/>
            <w:szCs w:val="20"/>
          </w:rPr>
          <m:t>i</m:t>
        </m:r>
      </m:oMath>
      <w:r w:rsidR="00E859E1" w:rsidRPr="00ED1830">
        <w:rPr>
          <w:rFonts w:hint="eastAsia"/>
          <w:color w:val="FF0000"/>
          <w:sz w:val="20"/>
          <w:szCs w:val="20"/>
        </w:rPr>
        <w:t>个神经元与第</w:t>
      </w:r>
      <m:oMath>
        <m:r>
          <w:rPr>
            <w:rFonts w:ascii="Cambria Math" w:hAnsi="Cambria Math" w:hint="eastAsia"/>
            <w:color w:val="FF0000"/>
            <w:sz w:val="20"/>
            <w:szCs w:val="20"/>
          </w:rPr>
          <m:t>l</m:t>
        </m:r>
      </m:oMath>
      <w:r w:rsidR="00E859E1" w:rsidRPr="00ED1830">
        <w:rPr>
          <w:rFonts w:hint="eastAsia"/>
          <w:color w:val="FF0000"/>
          <w:sz w:val="20"/>
          <w:szCs w:val="20"/>
        </w:rPr>
        <w:t>层第</w:t>
      </w:r>
      <m:oMath>
        <m:r>
          <w:rPr>
            <w:rFonts w:ascii="Cambria Math" w:hAnsi="Cambria Math" w:hint="eastAsia"/>
            <w:color w:val="FF0000"/>
            <w:sz w:val="20"/>
            <w:szCs w:val="20"/>
          </w:rPr>
          <m:t>p</m:t>
        </m:r>
      </m:oMath>
      <w:r w:rsidR="00E859E1" w:rsidRPr="00ED1830">
        <w:rPr>
          <w:rFonts w:hint="eastAsia"/>
          <w:color w:val="FF0000"/>
          <w:sz w:val="20"/>
          <w:szCs w:val="20"/>
        </w:rPr>
        <w:t>个神经元的突触权值）：</w:t>
      </w:r>
    </w:p>
    <w:p w14:paraId="4301AE04" w14:textId="294A76D4" w:rsidR="00E859E1" w:rsidRPr="00ED1830" w:rsidRDefault="00D9100D" w:rsidP="00E859E1">
      <w:pPr>
        <w:jc w:val="center"/>
        <w:rPr>
          <w:color w:val="FF0000"/>
          <w:sz w:val="20"/>
          <w:szCs w:val="20"/>
        </w:rPr>
      </w:pPr>
      <w:r w:rsidRPr="00ED1830">
        <w:rPr>
          <w:color w:val="FF0000"/>
          <w:position w:val="-28"/>
          <w:sz w:val="20"/>
          <w:szCs w:val="20"/>
        </w:rPr>
        <w:object w:dxaOrig="2079" w:dyaOrig="680" w14:anchorId="7942633D">
          <v:shape id="_x0000_i1045" type="#_x0000_t75" style="width:104.4pt;height:33.45pt" o:ole="">
            <v:imagedata r:id="rId60" o:title=""/>
          </v:shape>
          <o:OLEObject Type="Embed" ProgID="Equation.DSMT4" ShapeID="_x0000_i1045" DrawAspect="Content" ObjectID="_1766681245" r:id="rId61"/>
        </w:object>
      </w:r>
    </w:p>
    <w:p w14:paraId="5DA881FD" w14:textId="189CA9C5" w:rsidR="009B68C7" w:rsidRPr="00ED1830" w:rsidRDefault="009B68C7" w:rsidP="009B68C7">
      <w:pPr>
        <w:rPr>
          <w:color w:val="FF0000"/>
          <w:sz w:val="20"/>
          <w:szCs w:val="20"/>
        </w:rPr>
      </w:pPr>
      <w:r w:rsidRPr="00ED1830">
        <w:rPr>
          <w:color w:val="FF0000"/>
          <w:sz w:val="20"/>
          <w:szCs w:val="20"/>
        </w:rPr>
        <w:tab/>
      </w:r>
      <w:r w:rsidRPr="00ED1830">
        <w:rPr>
          <w:rFonts w:hint="eastAsia"/>
          <w:color w:val="FF0000"/>
          <w:sz w:val="20"/>
          <w:szCs w:val="20"/>
        </w:rPr>
        <w:t>其中</w:t>
      </w:r>
      <w:r w:rsidR="00186F37" w:rsidRPr="00ED1830">
        <w:rPr>
          <w:color w:val="FF0000"/>
          <w:position w:val="-12"/>
          <w:sz w:val="20"/>
          <w:szCs w:val="20"/>
        </w:rPr>
        <w:object w:dxaOrig="320" w:dyaOrig="380" w14:anchorId="6C9BDAF1">
          <v:shape id="_x0000_i1046" type="#_x0000_t75" style="width:16.05pt;height:19.45pt" o:ole="">
            <v:imagedata r:id="rId62" o:title=""/>
          </v:shape>
          <o:OLEObject Type="Embed" ProgID="Equation.DSMT4" ShapeID="_x0000_i1046" DrawAspect="Content" ObjectID="_1766681246" r:id="rId63"/>
        </w:object>
      </w:r>
      <w:r w:rsidR="00186F37" w:rsidRPr="00ED1830">
        <w:rPr>
          <w:rFonts w:hint="eastAsia"/>
          <w:color w:val="FF0000"/>
          <w:sz w:val="20"/>
          <w:szCs w:val="20"/>
        </w:rPr>
        <w:t>表示输入</w:t>
      </w:r>
      <w:r w:rsidR="00700DCD" w:rsidRPr="00ED1830">
        <w:rPr>
          <w:rFonts w:hint="eastAsia"/>
          <w:color w:val="FF0000"/>
          <w:sz w:val="20"/>
          <w:szCs w:val="20"/>
        </w:rPr>
        <w:t>层</w:t>
      </w:r>
      <w:r w:rsidR="00186F37" w:rsidRPr="00ED1830">
        <w:rPr>
          <w:rFonts w:hint="eastAsia"/>
          <w:color w:val="FF0000"/>
          <w:sz w:val="20"/>
          <w:szCs w:val="20"/>
        </w:rPr>
        <w:t>的第</w:t>
      </w:r>
      <w:r w:rsidR="00186F37" w:rsidRPr="00ED1830">
        <w:rPr>
          <w:color w:val="FF0000"/>
          <w:position w:val="-6"/>
          <w:sz w:val="20"/>
          <w:szCs w:val="20"/>
        </w:rPr>
        <w:object w:dxaOrig="139" w:dyaOrig="260" w14:anchorId="6D1E6B65">
          <v:shape id="_x0000_i1047" type="#_x0000_t75" style="width:6.5pt;height:12.95pt" o:ole="">
            <v:imagedata r:id="rId64" o:title=""/>
          </v:shape>
          <o:OLEObject Type="Embed" ProgID="Equation.DSMT4" ShapeID="_x0000_i1047" DrawAspect="Content" ObjectID="_1766681247" r:id="rId65"/>
        </w:object>
      </w:r>
      <w:r w:rsidR="00186F37" w:rsidRPr="00ED1830">
        <w:rPr>
          <w:rFonts w:hint="eastAsia"/>
          <w:color w:val="FF0000"/>
          <w:sz w:val="20"/>
          <w:szCs w:val="20"/>
        </w:rPr>
        <w:t>个样本，即第0层表示输入层。</w:t>
      </w:r>
    </w:p>
    <w:p w14:paraId="589A0B5C" w14:textId="167F57D1"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r w:rsidRPr="00ED1830">
        <w:rPr>
          <w:rFonts w:hint="eastAsia"/>
          <w:color w:val="FF0000"/>
          <w:sz w:val="20"/>
          <w:szCs w:val="20"/>
        </w:rPr>
        <w:t>层第</w:t>
      </w:r>
      <m:oMath>
        <m:r>
          <w:rPr>
            <w:rFonts w:ascii="Cambria Math" w:hAnsi="Cambria Math" w:hint="eastAsia"/>
            <w:color w:val="FF0000"/>
            <w:sz w:val="20"/>
            <w:szCs w:val="20"/>
          </w:rPr>
          <m:t>p</m:t>
        </m:r>
      </m:oMath>
      <w:r w:rsidRPr="00ED1830">
        <w:rPr>
          <w:rFonts w:hint="eastAsia"/>
          <w:color w:val="FF0000"/>
          <w:sz w:val="20"/>
          <w:szCs w:val="20"/>
        </w:rPr>
        <w:t>个</w:t>
      </w:r>
      <w:r w:rsidR="00E859E1" w:rsidRPr="00ED1830">
        <w:rPr>
          <w:rFonts w:hint="eastAsia"/>
          <w:color w:val="FF0000"/>
          <w:sz w:val="20"/>
          <w:szCs w:val="20"/>
        </w:rPr>
        <w:t>神经元激活函数输出</w:t>
      </w:r>
      <w:r w:rsidR="009B68C7" w:rsidRPr="00ED1830">
        <w:rPr>
          <w:rFonts w:hint="eastAsia"/>
          <w:color w:val="FF0000"/>
          <w:sz w:val="20"/>
          <w:szCs w:val="20"/>
        </w:rPr>
        <w:t>（</w:t>
      </w:r>
      <w:r w:rsidR="009B68C7" w:rsidRPr="00ED1830">
        <w:rPr>
          <w:color w:val="FF0000"/>
          <w:position w:val="-10"/>
          <w:sz w:val="20"/>
          <w:szCs w:val="20"/>
        </w:rPr>
        <w:object w:dxaOrig="240" w:dyaOrig="320" w14:anchorId="00EB4C35">
          <v:shape id="_x0000_i1048" type="#_x0000_t75" style="width:11.95pt;height:16.05pt" o:ole="">
            <v:imagedata r:id="rId66" o:title=""/>
          </v:shape>
          <o:OLEObject Type="Embed" ProgID="Equation.DSMT4" ShapeID="_x0000_i1048" DrawAspect="Content" ObjectID="_1766681248" r:id="rId67"/>
        </w:object>
      </w:r>
      <w:r w:rsidR="009B68C7" w:rsidRPr="00ED1830">
        <w:rPr>
          <w:rFonts w:hint="eastAsia"/>
          <w:color w:val="FF0000"/>
          <w:sz w:val="20"/>
          <w:szCs w:val="20"/>
        </w:rPr>
        <w:t>表示</w:t>
      </w:r>
      <w:r w:rsidR="006251A0" w:rsidRPr="00ED1830">
        <w:rPr>
          <w:rFonts w:hint="eastAsia"/>
          <w:color w:val="FF0000"/>
          <w:sz w:val="20"/>
          <w:szCs w:val="20"/>
        </w:rPr>
        <w:t>E</w:t>
      </w:r>
      <w:r w:rsidR="006251A0" w:rsidRPr="00ED1830">
        <w:rPr>
          <w:color w:val="FF0000"/>
          <w:sz w:val="20"/>
          <w:szCs w:val="20"/>
        </w:rPr>
        <w:t>LU</w:t>
      </w:r>
      <w:r w:rsidR="009B68C7" w:rsidRPr="00ED1830">
        <w:rPr>
          <w:rFonts w:hint="eastAsia"/>
          <w:color w:val="FF0000"/>
          <w:sz w:val="20"/>
          <w:szCs w:val="20"/>
        </w:rPr>
        <w:t>）</w:t>
      </w:r>
      <w:r w:rsidR="00E859E1" w:rsidRPr="00ED1830">
        <w:rPr>
          <w:rFonts w:hint="eastAsia"/>
          <w:color w:val="FF0000"/>
          <w:sz w:val="20"/>
          <w:szCs w:val="20"/>
        </w:rPr>
        <w:t>：</w:t>
      </w:r>
    </w:p>
    <w:p w14:paraId="75877DF2" w14:textId="705D483E" w:rsidR="00E859E1" w:rsidRPr="00ED1830" w:rsidRDefault="00E859E1" w:rsidP="00E859E1">
      <w:pPr>
        <w:jc w:val="center"/>
        <w:rPr>
          <w:color w:val="FF0000"/>
          <w:sz w:val="20"/>
          <w:szCs w:val="20"/>
        </w:rPr>
      </w:pPr>
      <w:r w:rsidRPr="00ED1830">
        <w:rPr>
          <w:color w:val="FF0000"/>
          <w:position w:val="-16"/>
          <w:sz w:val="20"/>
          <w:szCs w:val="20"/>
        </w:rPr>
        <w:object w:dxaOrig="2920" w:dyaOrig="440" w14:anchorId="5AD9CB68">
          <v:shape id="_x0000_i1049" type="#_x0000_t75" style="width:145.7pt;height:21.5pt" o:ole="">
            <v:imagedata r:id="rId68" o:title=""/>
          </v:shape>
          <o:OLEObject Type="Embed" ProgID="Equation.DSMT4" ShapeID="_x0000_i1049" DrawAspect="Content" ObjectID="_1766681249" r:id="rId69"/>
        </w:object>
      </w:r>
    </w:p>
    <w:p w14:paraId="04F82E82" w14:textId="00983C5C" w:rsidR="009F4586" w:rsidRPr="00ED1830" w:rsidRDefault="009F4586" w:rsidP="009F4586">
      <w:pPr>
        <w:pStyle w:val="a5"/>
        <w:numPr>
          <w:ilvl w:val="0"/>
          <w:numId w:val="3"/>
        </w:numPr>
        <w:ind w:firstLineChars="0"/>
        <w:rPr>
          <w:color w:val="FF0000"/>
          <w:sz w:val="20"/>
          <w:szCs w:val="20"/>
        </w:rPr>
      </w:pPr>
      <w:r w:rsidRPr="00ED1830">
        <w:rPr>
          <w:rFonts w:hint="eastAsia"/>
          <w:color w:val="FF0000"/>
          <w:sz w:val="20"/>
          <w:szCs w:val="20"/>
        </w:rPr>
        <w:t>在输出层的</w:t>
      </w:r>
      <w:r w:rsidR="00700DCD" w:rsidRPr="00ED1830">
        <w:rPr>
          <w:color w:val="FF0000"/>
          <w:position w:val="-10"/>
          <w:sz w:val="20"/>
          <w:szCs w:val="20"/>
        </w:rPr>
        <w:object w:dxaOrig="520" w:dyaOrig="320" w14:anchorId="6B9453E7">
          <v:shape id="_x0000_i1050" type="#_x0000_t75" style="width:25.6pt;height:16.05pt" o:ole="">
            <v:imagedata r:id="rId70" o:title=""/>
          </v:shape>
          <o:OLEObject Type="Embed" ProgID="Equation.DSMT4" ShapeID="_x0000_i1050" DrawAspect="Content" ObjectID="_1766681250" r:id="rId71"/>
        </w:object>
      </w:r>
      <w:r w:rsidRPr="00ED1830">
        <w:rPr>
          <w:rFonts w:hint="eastAsia"/>
          <w:color w:val="FF0000"/>
          <w:sz w:val="20"/>
          <w:szCs w:val="20"/>
        </w:rPr>
        <w:t>分量表示为：（网络层数为</w:t>
      </w:r>
      <w:r w:rsidRPr="00ED1830">
        <w:rPr>
          <w:color w:val="FF0000"/>
          <w:sz w:val="20"/>
          <w:szCs w:val="20"/>
        </w:rPr>
        <w:t>L</w:t>
      </w:r>
      <w:r w:rsidRPr="00ED1830">
        <w:rPr>
          <w:rFonts w:hint="eastAsia"/>
          <w:color w:val="FF0000"/>
          <w:sz w:val="20"/>
          <w:szCs w:val="20"/>
        </w:rPr>
        <w:t>，神经元数量D</w:t>
      </w:r>
      <w:r w:rsidRPr="00ED1830">
        <w:rPr>
          <w:color w:val="FF0000"/>
          <w:sz w:val="20"/>
          <w:szCs w:val="20"/>
        </w:rPr>
        <w:t>=2</w:t>
      </w:r>
      <w:r w:rsidRPr="00ED1830">
        <w:rPr>
          <w:rFonts w:hint="eastAsia"/>
          <w:color w:val="FF0000"/>
          <w:sz w:val="20"/>
          <w:szCs w:val="20"/>
        </w:rPr>
        <w:t>）</w:t>
      </w:r>
    </w:p>
    <w:p w14:paraId="252A9176" w14:textId="0266BC82" w:rsidR="009F4586" w:rsidRPr="00ED1830" w:rsidRDefault="00D9100D" w:rsidP="009F4586">
      <w:pPr>
        <w:jc w:val="center"/>
        <w:rPr>
          <w:color w:val="FF0000"/>
          <w:sz w:val="20"/>
          <w:szCs w:val="20"/>
        </w:rPr>
      </w:pPr>
      <w:r w:rsidRPr="00ED1830">
        <w:rPr>
          <w:color w:val="FF0000"/>
          <w:position w:val="-62"/>
          <w:sz w:val="20"/>
          <w:szCs w:val="20"/>
        </w:rPr>
        <w:object w:dxaOrig="2520" w:dyaOrig="1359" w14:anchorId="34072824">
          <v:shape id="_x0000_i1051" type="#_x0000_t75" style="width:126.6pt;height:67.9pt" o:ole="">
            <v:imagedata r:id="rId72" o:title=""/>
          </v:shape>
          <o:OLEObject Type="Embed" ProgID="Equation.DSMT4" ShapeID="_x0000_i1051" DrawAspect="Content" ObjectID="_1766681251" r:id="rId73"/>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2" type="#_x0000_t75" style="width:276.4pt;height:33.45pt" o:ole="">
            <v:imagedata r:id="rId74" o:title=""/>
          </v:shape>
          <o:OLEObject Type="Embed" ProgID="Equation.DSMT4" ShapeID="_x0000_i1052" DrawAspect="Content" ObjectID="_1766681252" r:id="rId75"/>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3" type="#_x0000_t75" style="width:17.05pt;height:18.1pt" o:ole="">
            <v:imagedata r:id="rId76" o:title=""/>
          </v:shape>
          <o:OLEObject Type="Embed" ProgID="Equation.DSMT4" ShapeID="_x0000_i1053" DrawAspect="Content" ObjectID="_1766681253" r:id="rId77"/>
        </w:object>
      </w:r>
      <w:r>
        <w:rPr>
          <w:rFonts w:hint="eastAsia"/>
          <w:sz w:val="20"/>
          <w:szCs w:val="20"/>
        </w:rPr>
        <w:t>与</w:t>
      </w:r>
      <w:r w:rsidRPr="00502C0C">
        <w:rPr>
          <w:position w:val="-12"/>
          <w:sz w:val="20"/>
          <w:szCs w:val="20"/>
        </w:rPr>
        <w:object w:dxaOrig="400" w:dyaOrig="360" w14:anchorId="321EE437">
          <v:shape id="_x0000_i1054" type="#_x0000_t75" style="width:21.15pt;height:18.1pt" o:ole="">
            <v:imagedata r:id="rId78" o:title=""/>
          </v:shape>
          <o:OLEObject Type="Embed" ProgID="Equation.DSMT4" ShapeID="_x0000_i1054" DrawAspect="Content" ObjectID="_1766681254" r:id="rId79"/>
        </w:object>
      </w:r>
      <w:r>
        <w:rPr>
          <w:rFonts w:hint="eastAsia"/>
          <w:sz w:val="20"/>
          <w:szCs w:val="20"/>
        </w:rPr>
        <w:t>表示目标分量，而</w:t>
      </w:r>
      <w:r w:rsidRPr="00502C0C">
        <w:rPr>
          <w:position w:val="-12"/>
          <w:sz w:val="20"/>
          <w:szCs w:val="20"/>
        </w:rPr>
        <w:object w:dxaOrig="360" w:dyaOrig="360" w14:anchorId="1BF9BE05">
          <v:shape id="_x0000_i1055" type="#_x0000_t75" style="width:18.1pt;height:18.1pt" o:ole="">
            <v:imagedata r:id="rId80" o:title=""/>
          </v:shape>
          <o:OLEObject Type="Embed" ProgID="Equation.DSMT4" ShapeID="_x0000_i1055" DrawAspect="Content" ObjectID="_1766681255" r:id="rId81"/>
        </w:object>
      </w:r>
      <w:r>
        <w:rPr>
          <w:rFonts w:hint="eastAsia"/>
          <w:sz w:val="20"/>
          <w:szCs w:val="20"/>
        </w:rPr>
        <w:t>与</w:t>
      </w:r>
      <w:r w:rsidRPr="00502C0C">
        <w:rPr>
          <w:position w:val="-12"/>
          <w:sz w:val="20"/>
          <w:szCs w:val="20"/>
        </w:rPr>
        <w:object w:dxaOrig="420" w:dyaOrig="360" w14:anchorId="623C3917">
          <v:shape id="_x0000_i1056" type="#_x0000_t75" style="width:21.5pt;height:18.1pt" o:ole="">
            <v:imagedata r:id="rId82" o:title=""/>
          </v:shape>
          <o:OLEObject Type="Embed" ProgID="Equation.DSMT4" ShapeID="_x0000_i1056" DrawAspect="Content" ObjectID="_1766681256" r:id="rId83"/>
        </w:object>
      </w:r>
      <w:r>
        <w:rPr>
          <w:rFonts w:hint="eastAsia"/>
          <w:sz w:val="20"/>
          <w:szCs w:val="20"/>
        </w:rPr>
        <w:t>表示网络输出分量。</w:t>
      </w:r>
    </w:p>
    <w:p w14:paraId="2F55D897" w14:textId="57D7972A"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w:t>
      </w:r>
      <w:r w:rsidR="00E859E1" w:rsidRPr="00E859E1">
        <w:lastRenderedPageBreak/>
        <w:t>数最小化。网络训练</w:t>
      </w:r>
      <w:r w:rsidR="00481D5B">
        <w:rPr>
          <w:rFonts w:hint="eastAsia"/>
        </w:rPr>
        <w:t>时</w:t>
      </w:r>
      <w:r w:rsidR="00E859E1" w:rsidRPr="00E859E1">
        <w:t>，</w:t>
      </w:r>
      <w:r w:rsidR="00481D5B" w:rsidRPr="00E859E1">
        <w:rPr>
          <w:rFonts w:hint="eastAsia"/>
        </w:rPr>
        <w:t>每一次迭代中</w:t>
      </w:r>
      <w:r w:rsidR="00481D5B">
        <w:rPr>
          <w:rFonts w:hint="eastAsia"/>
        </w:rPr>
        <w:t>都计算</w:t>
      </w:r>
      <w:r w:rsidR="00E859E1" w:rsidRPr="00E859E1">
        <w:rPr>
          <w:rFonts w:hint="eastAsia"/>
        </w:rPr>
        <w:t>前向传播</w:t>
      </w:r>
      <w:r w:rsidR="00481D5B">
        <w:rPr>
          <w:rFonts w:hint="eastAsia"/>
        </w:rPr>
        <w:t>后</w:t>
      </w:r>
      <w:r w:rsidR="00E859E1" w:rsidRPr="00E859E1">
        <w:rPr>
          <w:rFonts w:hint="eastAsia"/>
        </w:rPr>
        <w:t>的成本函数</w:t>
      </w:r>
      <w:r w:rsidR="00481D5B">
        <w:rPr>
          <w:rFonts w:hint="eastAsia"/>
        </w:rPr>
        <w:t>，随后</w:t>
      </w:r>
      <w:r w:rsidR="00E859E1" w:rsidRPr="00E859E1">
        <w:rPr>
          <w:rFonts w:hint="eastAsia"/>
        </w:rPr>
        <w:t>在反向传播中，利用</w:t>
      </w:r>
      <w:r w:rsidR="00E859E1" w:rsidRPr="00E859E1">
        <w:t>LM算法</w:t>
      </w:r>
      <w:r w:rsidR="00481D5B">
        <w:rPr>
          <w:rFonts w:hint="eastAsia"/>
        </w:rPr>
        <w:t>找</w:t>
      </w:r>
      <w:r w:rsidR="00700DCD">
        <w:rPr>
          <w:rFonts w:hint="eastAsia"/>
        </w:rPr>
        <w:t>到</w:t>
      </w:r>
      <w:r w:rsidR="00E859E1" w:rsidRPr="00E859E1">
        <w:t>使成本函数</w:t>
      </w:r>
      <w:r w:rsidR="00481D5B">
        <w:rPr>
          <w:rFonts w:hint="eastAsia"/>
        </w:rPr>
        <w:t>最小化</w:t>
      </w:r>
      <w:r w:rsidR="00E859E1" w:rsidRPr="00E859E1">
        <w:t>的突触权重与偏置。</w:t>
      </w:r>
    </w:p>
    <w:p w14:paraId="090BFC86" w14:textId="4C2B2EA4" w:rsidR="00E859E1" w:rsidRDefault="00E859E1" w:rsidP="00E859E1">
      <w:pPr>
        <w:pStyle w:val="IMSHeading2"/>
      </w:pPr>
      <w:r>
        <w:t>A</w:t>
      </w:r>
      <w:r>
        <w:rPr>
          <w:rFonts w:hint="eastAsia"/>
          <w:lang w:eastAsia="zh-CN"/>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6" w:name="_Hlk155777189"/>
    <w:p w14:paraId="07960A67" w14:textId="56A19787" w:rsidR="002067E4" w:rsidRDefault="002067E4" w:rsidP="002067E4">
      <w:pPr>
        <w:jc w:val="center"/>
      </w:pPr>
      <w:r w:rsidRPr="002067E4">
        <w:rPr>
          <w:position w:val="-24"/>
        </w:rPr>
        <w:object w:dxaOrig="1840" w:dyaOrig="660" w14:anchorId="25B15D1B">
          <v:shape id="_x0000_i1057" type="#_x0000_t75" style="width:92.45pt;height:32.4pt" o:ole="">
            <v:imagedata r:id="rId84" o:title=""/>
          </v:shape>
          <o:OLEObject Type="Embed" ProgID="Equation.DSMT4" ShapeID="_x0000_i1057" DrawAspect="Content" ObjectID="_1766681257" r:id="rId85"/>
        </w:object>
      </w:r>
      <w:bookmarkEnd w:id="6"/>
    </w:p>
    <w:p w14:paraId="19BD1F97" w14:textId="355343E5" w:rsidR="0082683A" w:rsidRDefault="002067E4" w:rsidP="002067E4">
      <w:r>
        <w:tab/>
      </w:r>
      <w:r>
        <w:rPr>
          <w:rFonts w:hint="eastAsia"/>
        </w:rPr>
        <w:t>但是S型函数，在处理深度神经网络会出现梯度消失问题，</w:t>
      </w:r>
      <w:r w:rsidRPr="00DE3F50">
        <w:rPr>
          <w:rFonts w:hint="eastAsia"/>
          <w:color w:val="FF0000"/>
        </w:rPr>
        <w:t>即在Sigmoid函数自变量取值为极大的正值或负值时，函数会饱和，对输入微小的改变变得不敏感，然后导致反向传播过程中</w:t>
      </w:r>
      <w:r w:rsidR="00BC7540" w:rsidRPr="00DE3F50">
        <w:rPr>
          <w:rFonts w:hint="eastAsia"/>
          <w:color w:val="FF0000"/>
        </w:rPr>
        <w:t>参数的梯度收敛到零的情况</w:t>
      </w:r>
      <w:r w:rsidR="00AA5508" w:rsidRPr="00DE3F50">
        <w:rPr>
          <w:rFonts w:hint="eastAsia"/>
          <w:color w:val="FF0000"/>
        </w:rPr>
        <w:t>[</w:t>
      </w:r>
      <w:r w:rsidR="00AA5508" w:rsidRPr="00DE3F50">
        <w:rPr>
          <w:color w:val="FF0000"/>
        </w:rPr>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ReLU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8" type="#_x0000_t75" style="width:11.95pt;height:10.9pt" o:ole="">
            <v:imagedata r:id="rId86" o:title=""/>
          </v:shape>
          <o:OLEObject Type="Embed" ProgID="Equation.DSMT4" ShapeID="_x0000_i1058" DrawAspect="Content" ObjectID="_1766681258" r:id="rId87"/>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FE4869" w:rsidP="00430B54">
      <w:pPr>
        <w:keepNext/>
        <w:jc w:val="center"/>
      </w:pPr>
      <w:bookmarkStart w:id="7" w:name="_Hlk155777989"/>
      <w:r>
        <w:pict w14:anchorId="5BAC41CC">
          <v:shape id="_x0000_i1059" type="#_x0000_t75" style="width:165.85pt;height:126.95pt">
            <v:imagedata r:id="rId88" o:title="Activation"/>
          </v:shape>
        </w:pict>
      </w:r>
      <w:bookmarkEnd w:id="7"/>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A2A050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w:t>
      </w:r>
      <w:r w:rsidR="003167F4">
        <w:rPr>
          <w:rFonts w:hint="eastAsia"/>
        </w:rPr>
        <w:t>m</w:t>
      </w:r>
      <w:r w:rsidR="00186F37">
        <w:rPr>
          <w:rFonts w:hint="eastAsia"/>
        </w:rPr>
        <w:t>，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lastRenderedPageBreak/>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0FD313DF"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1C508F27" w:rsidR="00602E83" w:rsidRDefault="00C44829" w:rsidP="002067E4">
      <w:pPr>
        <w:rPr>
          <w:color w:val="FF0000"/>
        </w:rPr>
      </w:pPr>
      <w:r>
        <w:tab/>
      </w:r>
      <w:r w:rsidR="004B05DE" w:rsidRPr="004B53A2">
        <w:rPr>
          <w:rFonts w:hint="eastAsia"/>
          <w:color w:val="FF0000"/>
        </w:rPr>
        <w:t>提出的预失真器所生成的预失真信号上传至信号发生器中，进行调制与上变频，</w:t>
      </w:r>
      <w:r w:rsidR="00602E83" w:rsidRPr="004B53A2">
        <w:rPr>
          <w:rFonts w:hint="eastAsia"/>
          <w:color w:val="FF0000"/>
        </w:rPr>
        <w:t>经过驱动级放大后</w:t>
      </w:r>
      <w:r w:rsidR="004B05DE" w:rsidRPr="004B53A2">
        <w:rPr>
          <w:rFonts w:hint="eastAsia"/>
          <w:color w:val="FF0000"/>
        </w:rPr>
        <w:t>馈入P</w:t>
      </w:r>
      <w:r w:rsidR="004B05DE" w:rsidRPr="004B53A2">
        <w:rPr>
          <w:color w:val="FF0000"/>
        </w:rPr>
        <w:t>A</w:t>
      </w:r>
      <w:r w:rsidR="004B05DE" w:rsidRPr="004B53A2">
        <w:rPr>
          <w:rFonts w:hint="eastAsia"/>
          <w:color w:val="FF0000"/>
        </w:rPr>
        <w:t>，P</w:t>
      </w:r>
      <w:r w:rsidR="004B05DE" w:rsidRPr="004B53A2">
        <w:rPr>
          <w:color w:val="FF0000"/>
        </w:rPr>
        <w:t>A</w:t>
      </w:r>
      <w:r w:rsidR="004B05DE" w:rsidRPr="004B53A2">
        <w:rPr>
          <w:rFonts w:hint="eastAsia"/>
          <w:color w:val="FF0000"/>
        </w:rPr>
        <w:t>的输出信号通过频谱仪进行下变频与采样，获得输出的复数调制信号的I</w:t>
      </w:r>
      <w:r w:rsidR="004B05DE" w:rsidRPr="004B53A2">
        <w:rPr>
          <w:color w:val="FF0000"/>
        </w:rPr>
        <w:t>/Q</w:t>
      </w:r>
      <w:r w:rsidR="004B05DE" w:rsidRPr="004B53A2">
        <w:rPr>
          <w:rFonts w:hint="eastAsia"/>
          <w:color w:val="FF0000"/>
        </w:rPr>
        <w:t>分量。然后将输入与输出的复信号I</w:t>
      </w:r>
      <w:r w:rsidR="004B05DE" w:rsidRPr="004B53A2">
        <w:rPr>
          <w:color w:val="FF0000"/>
        </w:rPr>
        <w:t>/Q</w:t>
      </w:r>
      <w:r w:rsidR="004B05DE" w:rsidRPr="004B53A2">
        <w:rPr>
          <w:rFonts w:hint="eastAsia"/>
          <w:color w:val="FF0000"/>
        </w:rPr>
        <w:t>分量通过</w:t>
      </w:r>
      <w:r w:rsidR="004B05DE" w:rsidRPr="004B53A2">
        <w:rPr>
          <w:color w:val="FF0000"/>
        </w:rPr>
        <w:t>MATLAB</w:t>
      </w:r>
      <w:r w:rsidR="004B05DE" w:rsidRPr="004B53A2">
        <w:rPr>
          <w:rFonts w:hint="eastAsia"/>
          <w:color w:val="FF0000"/>
        </w:rPr>
        <w:t>代码实现时间调整（对准），最终得到P</w:t>
      </w:r>
      <w:r w:rsidR="004B05DE" w:rsidRPr="004B53A2">
        <w:rPr>
          <w:color w:val="FF0000"/>
        </w:rPr>
        <w:t>A</w:t>
      </w:r>
      <w:r w:rsidR="004B05DE" w:rsidRPr="004B53A2">
        <w:rPr>
          <w:rFonts w:hint="eastAsia"/>
          <w:color w:val="FF0000"/>
        </w:rPr>
        <w:t>的非线性特性。这些非线性特性</w:t>
      </w:r>
      <w:r w:rsidR="00BE2BF7" w:rsidRPr="004B53A2">
        <w:rPr>
          <w:rFonts w:hint="eastAsia"/>
          <w:color w:val="FF0000"/>
        </w:rPr>
        <w:t>在M</w:t>
      </w:r>
      <w:r w:rsidR="00BE2BF7" w:rsidRPr="004B53A2">
        <w:rPr>
          <w:color w:val="FF0000"/>
        </w:rPr>
        <w:t>ATLAB</w:t>
      </w:r>
      <w:r w:rsidR="00BE2BF7" w:rsidRPr="004B53A2">
        <w:rPr>
          <w:rFonts w:hint="eastAsia"/>
          <w:color w:val="FF0000"/>
        </w:rPr>
        <w:t>软件平台上</w:t>
      </w:r>
      <w:r w:rsidR="004B05DE" w:rsidRPr="004B53A2">
        <w:rPr>
          <w:rFonts w:hint="eastAsia"/>
          <w:color w:val="FF0000"/>
        </w:rPr>
        <w:t>由</w:t>
      </w:r>
      <w:r w:rsidR="006108FB" w:rsidRPr="004B53A2">
        <w:rPr>
          <w:rFonts w:hint="eastAsia"/>
          <w:color w:val="FF0000"/>
        </w:rPr>
        <w:t>间接学习结构的</w:t>
      </w:r>
      <w:r w:rsidR="004B05DE" w:rsidRPr="004B53A2">
        <w:rPr>
          <w:rFonts w:hint="eastAsia"/>
          <w:color w:val="FF0000"/>
        </w:rPr>
        <w:t>D</w:t>
      </w:r>
      <w:r w:rsidR="004B05DE" w:rsidRPr="004B53A2">
        <w:rPr>
          <w:color w:val="FF0000"/>
        </w:rPr>
        <w:t>PD</w:t>
      </w:r>
      <w:r w:rsidR="004B05DE" w:rsidRPr="004B53A2">
        <w:rPr>
          <w:rFonts w:hint="eastAsia"/>
          <w:color w:val="FF0000"/>
        </w:rPr>
        <w:t>获取，并进行逆向建模，以生成预失真器</w:t>
      </w:r>
      <w:r w:rsidR="00BE2BF7" w:rsidRPr="004B53A2">
        <w:rPr>
          <w:rFonts w:hint="eastAsia"/>
          <w:color w:val="FF0000"/>
        </w:rPr>
        <w:t>。</w:t>
      </w:r>
    </w:p>
    <w:p w14:paraId="7563A279" w14:textId="445F34C8" w:rsidR="00ED1830" w:rsidRDefault="00ED1830" w:rsidP="002067E4">
      <w:pPr>
        <w:rPr>
          <w:rFonts w:hint="eastAsia"/>
        </w:rPr>
      </w:pPr>
      <w:r>
        <w:rPr>
          <w:color w:val="FF0000"/>
        </w:rPr>
        <w:tab/>
      </w:r>
      <w:r>
        <w:rPr>
          <w:rFonts w:hint="eastAsia"/>
        </w:rPr>
        <w:t>本文针对一个工作于1</w:t>
      </w:r>
      <w:r>
        <w:t>-3GH</w:t>
      </w:r>
      <w:r>
        <w:rPr>
          <w:rFonts w:hint="eastAsia"/>
        </w:rPr>
        <w:t>z</w:t>
      </w:r>
      <w:r>
        <w:t xml:space="preserve"> SLCG PA</w:t>
      </w:r>
      <w:r>
        <w:rPr>
          <w:rFonts w:hint="eastAsia"/>
        </w:rPr>
        <w:t>被用于进行D</w:t>
      </w:r>
      <w:r>
        <w:t>PD</w:t>
      </w:r>
      <w:r>
        <w:rPr>
          <w:rFonts w:hint="eastAsia"/>
        </w:rPr>
        <w:t>实验，该S</w:t>
      </w:r>
      <w:r>
        <w:t>LCG PA</w:t>
      </w:r>
      <w:r>
        <w:rPr>
          <w:rFonts w:hint="eastAsia"/>
        </w:rPr>
        <w:t>在低带宽调制信号下展示出良好的可线性化特性。图1展示了该S</w:t>
      </w:r>
      <w:r>
        <w:t>LCG PA</w:t>
      </w:r>
      <w:r>
        <w:rPr>
          <w:rFonts w:hint="eastAsia"/>
        </w:rPr>
        <w:t>在P</w:t>
      </w:r>
      <w:r>
        <w:t>APR</w:t>
      </w:r>
      <w:r>
        <w:rPr>
          <w:rFonts w:hint="eastAsia"/>
        </w:rPr>
        <w:t>为7</w:t>
      </w:r>
      <w:r>
        <w:t>.5Db</w:t>
      </w:r>
      <w:r>
        <w:rPr>
          <w:rFonts w:hint="eastAsia"/>
        </w:rPr>
        <w:t>，调制带宽为</w:t>
      </w:r>
      <w:r>
        <w:t>10MH</w:t>
      </w:r>
      <w:r>
        <w:rPr>
          <w:rFonts w:hint="eastAsia"/>
        </w:rPr>
        <w:t>z的6</w:t>
      </w:r>
      <w:r>
        <w:t>4QAM</w:t>
      </w:r>
      <w:r>
        <w:rPr>
          <w:rFonts w:hint="eastAsia"/>
        </w:rPr>
        <w:t>信号下的应用无记忆预失真算法的测试结果。依据图1可以发现在M</w:t>
      </w:r>
      <w:r>
        <w:t>L DPD</w:t>
      </w:r>
      <w:r>
        <w:rPr>
          <w:rFonts w:hint="eastAsia"/>
        </w:rPr>
        <w:t>前，功放在</w:t>
      </w:r>
      <w:r w:rsidR="009B5129">
        <w:rPr>
          <w:rFonts w:hint="eastAsia"/>
        </w:rPr>
        <w:t>平均功率为3</w:t>
      </w:r>
      <w:r w:rsidR="009B5129">
        <w:t>0</w:t>
      </w:r>
      <w:r w:rsidR="009B5129">
        <w:rPr>
          <w:rFonts w:hint="eastAsia"/>
        </w:rPr>
        <w:t>dBm左右，能够提供平均效率为3</w:t>
      </w:r>
      <w:r w:rsidR="009B5129">
        <w:t>5-48%</w:t>
      </w:r>
      <w:r w:rsidR="009B5129">
        <w:rPr>
          <w:rFonts w:hint="eastAsia"/>
        </w:rPr>
        <w:t>，E</w:t>
      </w:r>
      <w:r w:rsidR="009B5129">
        <w:t>VM</w:t>
      </w:r>
      <w:r w:rsidR="009B5129">
        <w:rPr>
          <w:rFonts w:hint="eastAsia"/>
        </w:rPr>
        <w:t>为2</w:t>
      </w:r>
      <w:r w:rsidR="009B5129">
        <w:t>.5-7.2%</w:t>
      </w:r>
      <w:r w:rsidR="009B5129">
        <w:rPr>
          <w:rFonts w:hint="eastAsia"/>
        </w:rPr>
        <w:t>，A</w:t>
      </w:r>
      <w:r w:rsidR="009B5129">
        <w:t>CPR</w:t>
      </w:r>
      <w:r w:rsidR="009B5129">
        <w:rPr>
          <w:rFonts w:hint="eastAsia"/>
        </w:rPr>
        <w:t>为</w:t>
      </w:r>
      <w:r w:rsidR="009B5129">
        <w:t>-29~-35</w:t>
      </w:r>
      <w:r w:rsidR="009B5129">
        <w:rPr>
          <w:rFonts w:hint="eastAsia"/>
        </w:rPr>
        <w:t>dBc；在应用M</w:t>
      </w:r>
      <w:r w:rsidR="009B5129">
        <w:t>L DPD</w:t>
      </w:r>
      <w:r w:rsidR="009B5129">
        <w:rPr>
          <w:rFonts w:hint="eastAsia"/>
        </w:rPr>
        <w:t>后，E</w:t>
      </w:r>
      <w:r w:rsidR="009B5129">
        <w:t>VM</w:t>
      </w:r>
      <w:r w:rsidR="009B5129">
        <w:rPr>
          <w:rFonts w:hint="eastAsia"/>
        </w:rPr>
        <w:t>和A</w:t>
      </w:r>
      <w:r w:rsidR="009B5129">
        <w:t>CPR</w:t>
      </w:r>
      <w:r w:rsidR="009B5129">
        <w:rPr>
          <w:rFonts w:hint="eastAsia"/>
        </w:rPr>
        <w:t>能够降低至小于3</w:t>
      </w:r>
      <w:r w:rsidR="009B5129">
        <w:t>%</w:t>
      </w:r>
      <w:r w:rsidR="009B5129">
        <w:rPr>
          <w:rFonts w:hint="eastAsia"/>
        </w:rPr>
        <w:t>和小于-</w:t>
      </w:r>
      <w:r w:rsidR="009B5129">
        <w:t>45</w:t>
      </w:r>
      <w:r w:rsidR="009B5129">
        <w:rPr>
          <w:rFonts w:hint="eastAsia"/>
        </w:rPr>
        <w:t>dBc。因此，这说明了该功放在低带宽调制信号下能够提供出较好的线性度和优异的可线性化能力。然而，由于S</w:t>
      </w:r>
      <w:r w:rsidR="009B5129">
        <w:t>LCG PA</w:t>
      </w:r>
      <w:r w:rsidR="009B5129">
        <w:rPr>
          <w:rFonts w:hint="eastAsia"/>
        </w:rPr>
        <w:t>中主晶体管工作于第三象限时，其工作状态容易受到谐波阻抗的影响，在大带宽调制信号下可能产生一定的记忆效应和非线性特性。因此，下面将展示该P</w:t>
      </w:r>
      <w:r w:rsidR="009B5129">
        <w:t>A</w:t>
      </w:r>
      <w:r w:rsidR="009B5129">
        <w:rPr>
          <w:rFonts w:hint="eastAsia"/>
        </w:rPr>
        <w:t>在调制带宽变化时</w:t>
      </w:r>
      <w:r w:rsidR="003D2E08">
        <w:rPr>
          <w:rFonts w:hint="eastAsia"/>
        </w:rPr>
        <w:t>应用M</w:t>
      </w:r>
      <w:r w:rsidR="003D2E08">
        <w:t>L-DPD</w:t>
      </w:r>
      <w:r w:rsidR="003D2E08">
        <w:rPr>
          <w:rFonts w:hint="eastAsia"/>
        </w:rPr>
        <w:t>，R</w:t>
      </w:r>
      <w:r w:rsidR="003D2E08">
        <w:t>VTDFNN-DPD</w:t>
      </w:r>
      <w:r w:rsidR="003D2E08">
        <w:rPr>
          <w:rFonts w:hint="eastAsia"/>
        </w:rPr>
        <w:t>，</w:t>
      </w:r>
      <w:r w:rsidR="003D2E08">
        <w:t>PROPOSED-DPD</w:t>
      </w:r>
      <w:r w:rsidR="003D2E08">
        <w:rPr>
          <w:rFonts w:hint="eastAsia"/>
        </w:rPr>
        <w:t>时</w:t>
      </w:r>
      <w:r w:rsidR="009B5129">
        <w:rPr>
          <w:rFonts w:hint="eastAsia"/>
        </w:rPr>
        <w:t>非线性特性的改善情况。</w:t>
      </w:r>
    </w:p>
    <w:p w14:paraId="1BBB8B9A" w14:textId="7FA1C9F3" w:rsidR="00ED1830" w:rsidRPr="00ED1830" w:rsidRDefault="00ED1830" w:rsidP="002067E4">
      <w:pPr>
        <w:rPr>
          <w:rFonts w:hint="eastAsia"/>
        </w:rPr>
      </w:pPr>
      <w:r>
        <w:tab/>
      </w:r>
      <w:r w:rsidRPr="00675C9C">
        <w:rPr>
          <w:rFonts w:hint="eastAsia"/>
        </w:rPr>
        <w:drawing>
          <wp:inline distT="0" distB="0" distL="0" distR="0" wp14:anchorId="38AAA1B7" wp14:editId="050AC486">
            <wp:extent cx="1925742" cy="118753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tab/>
      </w:r>
      <w:r>
        <w:tab/>
      </w:r>
      <w:r>
        <w:tab/>
      </w:r>
      <w:r w:rsidRPr="00675C9C">
        <w:drawing>
          <wp:inline distT="0" distB="0" distL="0" distR="0" wp14:anchorId="6E5F7934" wp14:editId="5FB99F59">
            <wp:extent cx="1900052" cy="1171691"/>
            <wp:effectExtent l="0" t="0" r="5080" b="9525"/>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3D0AF9D0" w14:textId="71F55EFB" w:rsidR="00BE2BF7" w:rsidRDefault="00BE2BF7" w:rsidP="002067E4">
      <w:r>
        <w:tab/>
      </w:r>
      <w:r w:rsidR="009B5129">
        <w:rPr>
          <w:rFonts w:hint="eastAsia"/>
        </w:rPr>
        <w:t>本文中</w:t>
      </w:r>
      <w:r>
        <w:rPr>
          <w:rFonts w:hint="eastAsia"/>
        </w:rPr>
        <w:t>R</w:t>
      </w:r>
      <w:r>
        <w:t>VTDFNN-DPD</w:t>
      </w:r>
      <w:r>
        <w:rPr>
          <w:rFonts w:hint="eastAsia"/>
        </w:rPr>
        <w:t>采用单隐层，根据文章[</w:t>
      </w:r>
      <w:r>
        <w:t>10]</w:t>
      </w:r>
      <w:r>
        <w:rPr>
          <w:rFonts w:hint="eastAsia"/>
        </w:rPr>
        <w:t>使用</w:t>
      </w:r>
      <w:r w:rsidR="00D75F23">
        <w:t>17</w:t>
      </w:r>
      <w:r>
        <w:rPr>
          <w:rFonts w:hint="eastAsia"/>
        </w:rPr>
        <w:t>个神经元，时延抽头数选择</w:t>
      </w:r>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0" type="#_x0000_t75" style="width:74.05pt;height:21.15pt" o:ole="">
            <v:imagedata r:id="rId90" o:title=""/>
          </v:shape>
          <o:OLEObject Type="Embed" ProgID="Equation.DSMT4" ShapeID="_x0000_i1060" DrawAspect="Content" ObjectID="_1766681259" r:id="rId91"/>
        </w:object>
      </w:r>
      <w:r>
        <w:rPr>
          <w:rFonts w:hint="eastAsia"/>
        </w:rPr>
        <w:t>阶包络项，时延抽头数选择</w:t>
      </w:r>
      <w:r w:rsidR="00340EF0">
        <w:t>4</w:t>
      </w:r>
      <w:r>
        <w:rPr>
          <w:rFonts w:hint="eastAsia"/>
        </w:rPr>
        <w:t>，隐藏层数L</w:t>
      </w:r>
      <w:r>
        <w:t>=9</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554EB84A"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sidR="00D75F23">
        <w:rPr>
          <w:rFonts w:hint="eastAsia"/>
        </w:rPr>
        <w:t>多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0</w:t>
      </w:r>
      <w:r>
        <w:t>0MH</w:t>
      </w:r>
      <w:r>
        <w:rPr>
          <w:rFonts w:hint="eastAsia"/>
        </w:rPr>
        <w:t>z的</w:t>
      </w:r>
      <w:r w:rsidR="00B007B3">
        <w:rPr>
          <w:rFonts w:hint="eastAsia"/>
        </w:rPr>
        <w:t>单载波2</w:t>
      </w:r>
      <w:r w:rsidR="00B007B3">
        <w:t>56QAM</w:t>
      </w:r>
      <w:r>
        <w:rPr>
          <w:rFonts w:hint="eastAsia"/>
        </w:rPr>
        <w:t>信号。</w:t>
      </w:r>
    </w:p>
    <w:p w14:paraId="5FABB9E0" w14:textId="73664369" w:rsidR="003559F4" w:rsidRPr="005578AA" w:rsidRDefault="00BE2BF7" w:rsidP="002067E4">
      <w:pPr>
        <w:rPr>
          <w:color w:val="FF0000"/>
        </w:rPr>
      </w:pPr>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w:t>
      </w:r>
      <w:r w:rsidR="001125DF" w:rsidRPr="005578AA">
        <w:rPr>
          <w:rFonts w:hint="eastAsia"/>
          <w:color w:val="FF0000"/>
        </w:rPr>
        <w:t>N</w:t>
      </w:r>
      <w:r w:rsidR="001125DF" w:rsidRPr="005578AA">
        <w:rPr>
          <w:color w:val="FF0000"/>
        </w:rPr>
        <w:t>MSE</w:t>
      </w:r>
      <w:r w:rsidR="001125DF" w:rsidRPr="005578AA">
        <w:rPr>
          <w:rFonts w:hint="eastAsia"/>
          <w:color w:val="FF0000"/>
        </w:rPr>
        <w:t>的公式如下：</w:t>
      </w:r>
    </w:p>
    <w:p w14:paraId="1456DA26" w14:textId="3576EE58" w:rsidR="001125DF" w:rsidRPr="005578AA" w:rsidRDefault="00A36736" w:rsidP="001125DF">
      <w:pPr>
        <w:jc w:val="center"/>
        <w:rPr>
          <w:color w:val="FF0000"/>
        </w:rPr>
      </w:pPr>
      <w:r w:rsidRPr="005578AA">
        <w:rPr>
          <w:color w:val="FF0000"/>
          <w:position w:val="-62"/>
        </w:rPr>
        <w:object w:dxaOrig="4420" w:dyaOrig="1359" w14:anchorId="65A743FE">
          <v:shape id="_x0000_i1061" type="#_x0000_t75" style="width:141.95pt;height:43.35pt" o:ole="">
            <v:imagedata r:id="rId92" o:title=""/>
          </v:shape>
          <o:OLEObject Type="Embed" ProgID="Equation.DSMT4" ShapeID="_x0000_i1061" DrawAspect="Content" ObjectID="_1766681260" r:id="rId93"/>
        </w:object>
      </w:r>
    </w:p>
    <w:p w14:paraId="3526A808" w14:textId="62C978C3" w:rsidR="001125DF" w:rsidRDefault="001125DF" w:rsidP="001125DF">
      <w:r>
        <w:tab/>
      </w:r>
      <w:r w:rsidRPr="005578AA">
        <w:rPr>
          <w:rFonts w:hint="eastAsia"/>
          <w:color w:val="FF0000"/>
        </w:rPr>
        <w:t>其中</w:t>
      </w:r>
      <w:r w:rsidRPr="005578AA">
        <w:rPr>
          <w:color w:val="FF0000"/>
          <w:position w:val="-14"/>
        </w:rPr>
        <w:object w:dxaOrig="740" w:dyaOrig="400" w14:anchorId="0D1B8A4B">
          <v:shape id="_x0000_i1062" type="#_x0000_t75" style="width:36.15pt;height:21.15pt" o:ole="">
            <v:imagedata r:id="rId94" o:title=""/>
          </v:shape>
          <o:OLEObject Type="Embed" ProgID="Equation.DSMT4" ShapeID="_x0000_i1062" DrawAspect="Content" ObjectID="_1766681261" r:id="rId95"/>
        </w:object>
      </w:r>
      <w:r w:rsidRPr="005578AA">
        <w:rPr>
          <w:rFonts w:hint="eastAsia"/>
          <w:color w:val="FF0000"/>
        </w:rPr>
        <w:t>表示期望结果，</w:t>
      </w:r>
      <w:r w:rsidRPr="005578AA">
        <w:rPr>
          <w:color w:val="FF0000"/>
          <w:position w:val="-14"/>
        </w:rPr>
        <w:object w:dxaOrig="800" w:dyaOrig="400" w14:anchorId="7878D3EE">
          <v:shape id="_x0000_i1063" type="#_x0000_t75" style="width:39.9pt;height:21.15pt" o:ole="">
            <v:imagedata r:id="rId96" o:title=""/>
          </v:shape>
          <o:OLEObject Type="Embed" ProgID="Equation.DSMT4" ShapeID="_x0000_i1063" DrawAspect="Content" ObjectID="_1766681262" r:id="rId97"/>
        </w:object>
      </w:r>
      <w:r w:rsidRPr="005578AA">
        <w:rPr>
          <w:rFonts w:hint="eastAsia"/>
          <w:color w:val="FF0000"/>
        </w:rPr>
        <w:t>表示测量结果，</w:t>
      </w:r>
      <w:r w:rsidRPr="005578AA">
        <w:rPr>
          <w:color w:val="FF0000"/>
          <w:position w:val="-6"/>
        </w:rPr>
        <w:object w:dxaOrig="279" w:dyaOrig="279" w14:anchorId="583243E8">
          <v:shape id="_x0000_i1064" type="#_x0000_t75" style="width:14pt;height:14pt" o:ole="">
            <v:imagedata r:id="rId98" o:title=""/>
          </v:shape>
          <o:OLEObject Type="Embed" ProgID="Equation.DSMT4" ShapeID="_x0000_i1064" DrawAspect="Content" ObjectID="_1766681263" r:id="rId99"/>
        </w:object>
      </w:r>
      <w:r w:rsidRPr="005578AA">
        <w:rPr>
          <w:rFonts w:hint="eastAsia"/>
          <w:color w:val="FF0000"/>
        </w:rPr>
        <w:t>表示</w:t>
      </w:r>
      <w:r w:rsidR="0085040A" w:rsidRPr="005578AA">
        <w:rPr>
          <w:rFonts w:hint="eastAsia"/>
          <w:color w:val="FF0000"/>
        </w:rPr>
        <w:t>样本点的个数。</w:t>
      </w:r>
    </w:p>
    <w:p w14:paraId="5376928C" w14:textId="3E46545F" w:rsidR="00D248BA" w:rsidRDefault="00D248BA" w:rsidP="001125DF">
      <w:r>
        <w:lastRenderedPageBreak/>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4C7EEB0C" w14:textId="3A8E3E3C" w:rsidR="00D16DD3" w:rsidRDefault="004F53B0" w:rsidP="00D16DD3">
      <w:pPr>
        <w:keepNext/>
      </w:pPr>
      <w:r>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F7B9E1C"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9C4201">
        <w:rPr>
          <w:rFonts w:hint="eastAsia"/>
        </w:rPr>
        <w:t>抑制，</w:t>
      </w:r>
      <w:r w:rsidR="00606A63">
        <w:t>5-6</w:t>
      </w:r>
      <w:r w:rsidR="004F53B0" w:rsidRPr="00984F95">
        <w:t>dB</w:t>
      </w:r>
      <w:r w:rsidR="009C4201">
        <w:rPr>
          <w:rFonts w:hint="eastAsia"/>
        </w:rPr>
        <w:t>的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性能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w:t>
      </w:r>
      <w:r w:rsidR="004F53B0">
        <w:t>14</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102">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8"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8"/>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9"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10" w:name="_Hlk155277579"/>
            <w:r w:rsidRPr="00772571">
              <w:rPr>
                <w:rFonts w:ascii="Times New Roman" w:hAnsi="Times New Roman" w:cs="Times New Roman"/>
                <w:b/>
                <w:sz w:val="16"/>
                <w:szCs w:val="16"/>
              </w:rPr>
              <w:t>Neurons</w:t>
            </w:r>
            <w:bookmarkEnd w:id="10"/>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lastRenderedPageBreak/>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9"/>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11" w:name="_Hlk155719433"/>
      <w:r w:rsidRPr="006C388E">
        <w:t>Ghannouchi, Fadhel M. Behavioral Modelling and Predistortion of Wideband Wireless Transmitters. Hoboken: John Wiley &amp; Sons Inc., 2015. Print.</w:t>
      </w:r>
      <w:bookmarkEnd w:id="11"/>
    </w:p>
    <w:p w14:paraId="05E14334" w14:textId="154A9489" w:rsidR="006C388E" w:rsidRDefault="006C388E" w:rsidP="006C388E">
      <w:r>
        <w:rPr>
          <w:rFonts w:hint="eastAsia"/>
        </w:rPr>
        <w:t>[</w:t>
      </w:r>
      <w:r>
        <w:t xml:space="preserve">2] </w:t>
      </w:r>
      <w:bookmarkStart w:id="12"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bookmarkEnd w:id="12"/>
    </w:p>
    <w:p w14:paraId="04F592DA" w14:textId="7BF1B7BB" w:rsidR="00006040" w:rsidRDefault="006C388E" w:rsidP="002067E4">
      <w:r>
        <w:rPr>
          <w:rFonts w:hint="eastAsia"/>
        </w:rPr>
        <w:t>[</w:t>
      </w:r>
      <w:r>
        <w:t>3]</w:t>
      </w:r>
      <w:r w:rsidR="00C00C55">
        <w:t xml:space="preserve"> </w:t>
      </w:r>
      <w:bookmarkStart w:id="13"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3"/>
    </w:p>
    <w:p w14:paraId="5AAA70F3" w14:textId="5A0ECC4A" w:rsidR="00C00C55" w:rsidRDefault="00C00C55" w:rsidP="002067E4">
      <w:r>
        <w:rPr>
          <w:rFonts w:hint="eastAsia"/>
        </w:rPr>
        <w:t>[</w:t>
      </w:r>
      <w:r>
        <w:t xml:space="preserve">4] </w:t>
      </w:r>
      <w:bookmarkStart w:id="14" w:name="_Hlk155719469"/>
      <w:r w:rsidRPr="00C00C55">
        <w:t>Wang, Dongming et al. “Augmented Real-Valued Time-Delay Neural Network for Compensation of Distortions and Impairments in Wireless Transmitters.” IEEE transaction on neural networks and learning systems 30.1 (2019): 242–254. Web.</w:t>
      </w:r>
      <w:bookmarkEnd w:id="14"/>
    </w:p>
    <w:p w14:paraId="2942B918" w14:textId="7B9B63D0" w:rsidR="00C00C55" w:rsidRDefault="00C00C55" w:rsidP="00C00C55">
      <w:r>
        <w:rPr>
          <w:rFonts w:hint="eastAsia"/>
        </w:rPr>
        <w:t>[</w:t>
      </w:r>
      <w:r>
        <w:t xml:space="preserve">5] </w:t>
      </w:r>
      <w:bookmarkStart w:id="15" w:name="_Hlk155719478"/>
      <w:r>
        <w:t>B. E. Watkins et al., “Neural network based adaptive predistortion for the linearization of nonlinear RF amplifiers,” Military Commun. Conf. 1995, pp. 145-149, San Diego, USA, November 1995.</w:t>
      </w:r>
      <w:bookmarkEnd w:id="15"/>
    </w:p>
    <w:p w14:paraId="2B95809B" w14:textId="67EAB34B" w:rsidR="00C00C55" w:rsidRDefault="00C00C55" w:rsidP="00C00C55">
      <w:r>
        <w:rPr>
          <w:rFonts w:hint="eastAsia"/>
        </w:rPr>
        <w:t>[</w:t>
      </w:r>
      <w:r>
        <w:t xml:space="preserve">6] </w:t>
      </w:r>
      <w:bookmarkStart w:id="16" w:name="_Hlk155719492"/>
      <w:r w:rsidR="00AA5508" w:rsidRPr="00AA5508">
        <w:t>Hagan, M.T., and M.B. Menhaj. “Training Feedforward Networks with the Marquardt Algorithm.” IEEE transactions on neural networks 5.6 (1994): 989–993. Web.</w:t>
      </w:r>
      <w:bookmarkEnd w:id="16"/>
    </w:p>
    <w:p w14:paraId="7667C172" w14:textId="0E27A583" w:rsidR="00AA5508" w:rsidRDefault="00AA5508" w:rsidP="00AA5508">
      <w:r>
        <w:rPr>
          <w:rFonts w:hint="eastAsia"/>
        </w:rPr>
        <w:t>[</w:t>
      </w:r>
      <w:r>
        <w:t xml:space="preserve">7] </w:t>
      </w:r>
      <w:bookmarkStart w:id="17" w:name="_Hlk155719504"/>
      <w:r>
        <w:t>S. Haykin, Neural Networks: A Comprehensive Foundation. UpperSaddle River, NJ: Prentice-Hall, 1999.</w:t>
      </w:r>
      <w:bookmarkEnd w:id="17"/>
    </w:p>
    <w:p w14:paraId="4B62CC0D" w14:textId="10787704" w:rsidR="00AA5508" w:rsidRDefault="00AA5508" w:rsidP="00AA5508">
      <w:r>
        <w:rPr>
          <w:rFonts w:hint="eastAsia"/>
        </w:rPr>
        <w:t>[</w:t>
      </w:r>
      <w:r>
        <w:t xml:space="preserve">8] </w:t>
      </w:r>
      <w:bookmarkStart w:id="18" w:name="_Hlk155719515"/>
      <w:r w:rsidRPr="00AA5508">
        <w:t>Hongyo, Reina, Yoshimasa Egashira, and Keiichi Yamaguchi. “Deep Neural Network Based Predistorter with ReLU Activation for Doherty Power Amplifiers.” 2018 Asia-Pacific Microwave Conference (APMC). IEICE, 2018. 959–961. Web.</w:t>
      </w:r>
      <w:bookmarkEnd w:id="18"/>
    </w:p>
    <w:p w14:paraId="5B0FCD1B" w14:textId="08F1C424" w:rsidR="00AF6F62" w:rsidRDefault="00AF6F62" w:rsidP="00AF6F62">
      <w:r>
        <w:rPr>
          <w:rFonts w:hint="eastAsia"/>
        </w:rPr>
        <w:t>[</w:t>
      </w:r>
      <w:r>
        <w:t>9]</w:t>
      </w:r>
      <w:bookmarkStart w:id="19" w:name="_Hlk155719527"/>
      <w:r>
        <w:t xml:space="preserve">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bookmarkEnd w:id="19"/>
    </w:p>
    <w:p w14:paraId="13680C2D" w14:textId="3B0EBB56" w:rsidR="00A94101" w:rsidRDefault="00A94101" w:rsidP="00AF6F62">
      <w:r>
        <w:rPr>
          <w:rFonts w:hint="eastAsia"/>
        </w:rPr>
        <w:t>[</w:t>
      </w:r>
      <w:r>
        <w:t xml:space="preserve">10] </w:t>
      </w:r>
      <w:bookmarkStart w:id="20" w:name="_Hlk155719537"/>
      <w:r w:rsidRPr="00A94101">
        <w:t>Lu Lu,Yeonjong Shin,Yanhui Su George E. Karniadakis.(2019).Dying ReLU and Initialization: Theory and Numerical Examples..CoRR</w:t>
      </w:r>
      <w:bookmarkEnd w:id="20"/>
    </w:p>
    <w:p w14:paraId="207F598E" w14:textId="5CF2DE1F" w:rsidR="00A94101" w:rsidRPr="00BE2BF7" w:rsidRDefault="00A94101" w:rsidP="00AF6F62">
      <w:r>
        <w:rPr>
          <w:rFonts w:hint="eastAsia"/>
        </w:rPr>
        <w:t>[</w:t>
      </w:r>
      <w:r>
        <w:t xml:space="preserve">11] </w:t>
      </w:r>
      <w:bookmarkStart w:id="21" w:name="_Hlk155719546"/>
      <w:r w:rsidRPr="00A94101">
        <w:t>Djork-Arné Clevert,Thomas Unterthiner Sepp Hochreiter.(2015).Fast and Accurate Deep Network Learning by Exponential Linear Units (ELUs)..CoRR</w:t>
      </w:r>
      <w:bookmarkEnd w:id="21"/>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A533F9" w14:textId="77777777" w:rsidR="00464160" w:rsidRDefault="00464160" w:rsidP="00A2405A">
      <w:r>
        <w:separator/>
      </w:r>
    </w:p>
  </w:endnote>
  <w:endnote w:type="continuationSeparator" w:id="0">
    <w:p w14:paraId="66CF20FD" w14:textId="77777777" w:rsidR="00464160" w:rsidRDefault="00464160"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396726" w14:textId="77777777" w:rsidR="00464160" w:rsidRDefault="00464160" w:rsidP="00A2405A">
      <w:r>
        <w:separator/>
      </w:r>
    </w:p>
  </w:footnote>
  <w:footnote w:type="continuationSeparator" w:id="0">
    <w:p w14:paraId="46CF3E90" w14:textId="77777777" w:rsidR="00464160" w:rsidRDefault="00464160"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A3AC6"/>
    <w:rsid w:val="000D6FCC"/>
    <w:rsid w:val="000E2C85"/>
    <w:rsid w:val="00101A80"/>
    <w:rsid w:val="00111E29"/>
    <w:rsid w:val="001125DF"/>
    <w:rsid w:val="0011603D"/>
    <w:rsid w:val="00152992"/>
    <w:rsid w:val="001654ED"/>
    <w:rsid w:val="0018479F"/>
    <w:rsid w:val="00185AED"/>
    <w:rsid w:val="00186F37"/>
    <w:rsid w:val="001907A5"/>
    <w:rsid w:val="001B6D79"/>
    <w:rsid w:val="0020446F"/>
    <w:rsid w:val="002067E4"/>
    <w:rsid w:val="002375E6"/>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16CC8"/>
    <w:rsid w:val="00427FE1"/>
    <w:rsid w:val="00430B54"/>
    <w:rsid w:val="00451C83"/>
    <w:rsid w:val="00464160"/>
    <w:rsid w:val="00481D5B"/>
    <w:rsid w:val="0049756F"/>
    <w:rsid w:val="004B05DE"/>
    <w:rsid w:val="004B53A2"/>
    <w:rsid w:val="004F53B0"/>
    <w:rsid w:val="00502C0C"/>
    <w:rsid w:val="00506835"/>
    <w:rsid w:val="005578AA"/>
    <w:rsid w:val="0056576E"/>
    <w:rsid w:val="00602E83"/>
    <w:rsid w:val="00606A63"/>
    <w:rsid w:val="006108FB"/>
    <w:rsid w:val="006251A0"/>
    <w:rsid w:val="00675C9C"/>
    <w:rsid w:val="006B25FC"/>
    <w:rsid w:val="006C388E"/>
    <w:rsid w:val="00700DCD"/>
    <w:rsid w:val="0075455D"/>
    <w:rsid w:val="007709B4"/>
    <w:rsid w:val="00772571"/>
    <w:rsid w:val="007A19AC"/>
    <w:rsid w:val="007F7D24"/>
    <w:rsid w:val="00801716"/>
    <w:rsid w:val="00817D15"/>
    <w:rsid w:val="0082683A"/>
    <w:rsid w:val="0085040A"/>
    <w:rsid w:val="0085439C"/>
    <w:rsid w:val="00857753"/>
    <w:rsid w:val="00883ED6"/>
    <w:rsid w:val="00886C59"/>
    <w:rsid w:val="008C6709"/>
    <w:rsid w:val="008E5FBC"/>
    <w:rsid w:val="008F0586"/>
    <w:rsid w:val="00934924"/>
    <w:rsid w:val="00936FA6"/>
    <w:rsid w:val="00945AAD"/>
    <w:rsid w:val="00982CB3"/>
    <w:rsid w:val="00984F95"/>
    <w:rsid w:val="009B5129"/>
    <w:rsid w:val="009B600F"/>
    <w:rsid w:val="009B68C7"/>
    <w:rsid w:val="009C4201"/>
    <w:rsid w:val="009D6F00"/>
    <w:rsid w:val="009E5349"/>
    <w:rsid w:val="009F4586"/>
    <w:rsid w:val="00A049AD"/>
    <w:rsid w:val="00A15B1A"/>
    <w:rsid w:val="00A2405A"/>
    <w:rsid w:val="00A25102"/>
    <w:rsid w:val="00A300B0"/>
    <w:rsid w:val="00A36736"/>
    <w:rsid w:val="00A77AEE"/>
    <w:rsid w:val="00A94101"/>
    <w:rsid w:val="00AA5508"/>
    <w:rsid w:val="00AC5508"/>
    <w:rsid w:val="00AF6F62"/>
    <w:rsid w:val="00B007B3"/>
    <w:rsid w:val="00B4293F"/>
    <w:rsid w:val="00BA41FC"/>
    <w:rsid w:val="00BC7540"/>
    <w:rsid w:val="00BD4D8D"/>
    <w:rsid w:val="00BE2BF7"/>
    <w:rsid w:val="00BF4E1C"/>
    <w:rsid w:val="00BF6260"/>
    <w:rsid w:val="00C00C55"/>
    <w:rsid w:val="00C44829"/>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3253B"/>
    <w:rsid w:val="00E600C8"/>
    <w:rsid w:val="00E77B2F"/>
    <w:rsid w:val="00E81699"/>
    <w:rsid w:val="00E859E1"/>
    <w:rsid w:val="00E92EDA"/>
    <w:rsid w:val="00EA1193"/>
    <w:rsid w:val="00EB3094"/>
    <w:rsid w:val="00ED1830"/>
    <w:rsid w:val="00EF69BC"/>
    <w:rsid w:val="00F00F89"/>
    <w:rsid w:val="00F17E99"/>
    <w:rsid w:val="00F465E6"/>
    <w:rsid w:val="00F4757A"/>
    <w:rsid w:val="00F9210F"/>
    <w:rsid w:val="00FB2649"/>
    <w:rsid w:val="00FB70C5"/>
    <w:rsid w:val="00FB7CF4"/>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emf"/><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51.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8.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7</TotalTime>
  <Pages>7</Pages>
  <Words>1354</Words>
  <Characters>7723</Characters>
  <Application>Microsoft Office Word</Application>
  <DocSecurity>0</DocSecurity>
  <Lines>64</Lines>
  <Paragraphs>18</Paragraphs>
  <ScaleCrop>false</ScaleCrop>
  <Company/>
  <LinksUpToDate>false</LinksUpToDate>
  <CharactersWithSpaces>9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86</cp:revision>
  <dcterms:created xsi:type="dcterms:W3CDTF">2023-12-26T02:57:00Z</dcterms:created>
  <dcterms:modified xsi:type="dcterms:W3CDTF">2024-01-13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